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4AC2" w:rsidRPr="00B0027D" w:rsidRDefault="0057397C" w:rsidP="00B0027D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w:drawing>
          <wp:anchor distT="0" distB="0" distL="114300" distR="114300" simplePos="0" relativeHeight="251711488" behindDoc="1" locked="0" layoutInCell="1" allowOverlap="1" wp14:anchorId="60B10D0E" wp14:editId="034ECB19">
            <wp:simplePos x="0" y="0"/>
            <wp:positionH relativeFrom="column">
              <wp:posOffset>-398145</wp:posOffset>
            </wp:positionH>
            <wp:positionV relativeFrom="paragraph">
              <wp:posOffset>-369570</wp:posOffset>
            </wp:positionV>
            <wp:extent cx="1778888" cy="570865"/>
            <wp:effectExtent l="0" t="0" r="0" b="635"/>
            <wp:wrapNone/>
            <wp:docPr id="86" name="Picture 86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027D" w:rsidRPr="00B0027D">
        <w:rPr>
          <w:rFonts w:ascii="Khmer OS Muol Light" w:hAnsi="Khmer OS Muol Light" w:cs="Khmer OS Muol Light"/>
          <w:sz w:val="24"/>
          <w:szCs w:val="24"/>
          <w:cs/>
          <w:lang w:bidi="km-KH"/>
        </w:rPr>
        <w:t>ការប្រឡងតេស្តសមត្ថភាព</w:t>
      </w:r>
    </w:p>
    <w:p w:rsidR="00B0027D" w:rsidRPr="000D011D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ឈ្មោះ.........................................ភេទ................</w:t>
      </w:r>
      <w:r w:rsidR="000262D1" w:rsidRPr="000D011D">
        <w:rPr>
          <w:rFonts w:ascii="Kh Content" w:hAnsi="Kh Content" w:cs="Kh Content"/>
          <w:sz w:val="24"/>
          <w:szCs w:val="24"/>
          <w:cs/>
          <w:lang w:bidi="km-KH"/>
        </w:rPr>
        <w:t>មុខវិជ្ជាៈ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="009161CC">
        <w:rPr>
          <w:rFonts w:ascii="Kh Content" w:hAnsi="Kh Content" w:cs="Kh Content" w:hint="cs"/>
          <w:b/>
          <w:bCs/>
          <w:sz w:val="24"/>
          <w:szCs w:val="24"/>
          <w:u w:val="dotted"/>
          <w:cs/>
          <w:lang w:bidi="km-KH"/>
        </w:rPr>
        <w:t>រូប</w:t>
      </w:r>
      <w:r w:rsidRPr="000D011D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វិទ្យា</w:t>
      </w:r>
    </w:p>
    <w:p w:rsidR="000262D1" w:rsidRPr="00216E74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មណ្ឌលប្រឡង...............................................</w: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>រយៈពេលៈ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​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="0056463B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១</w:t>
      </w:r>
      <w:r w:rsidR="0056463B">
        <w:rPr>
          <w:rFonts w:ascii="Kh Content" w:hAnsi="Kh Content" w:cs="Kh Content"/>
          <w:b/>
          <w:bCs/>
          <w:sz w:val="24"/>
          <w:szCs w:val="24"/>
          <w:u w:val="dotted"/>
          <w:lang w:bidi="km-KH"/>
        </w:rPr>
        <w:t>:</w:t>
      </w:r>
      <w:r w:rsidR="0056463B">
        <w:rPr>
          <w:rFonts w:ascii="Kh Content" w:hAnsi="Kh Content" w:cs="Kh Content" w:hint="cs"/>
          <w:b/>
          <w:bCs/>
          <w:sz w:val="24"/>
          <w:szCs w:val="24"/>
          <w:u w:val="dotted"/>
          <w:cs/>
          <w:lang w:bidi="km-KH"/>
        </w:rPr>
        <w:t>៣០</w:t>
      </w:r>
      <w:r w:rsidR="00216E74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 xml:space="preserve"> ម៉ោង</w:t>
      </w:r>
    </w:p>
    <w:p w:rsidR="00216E74" w:rsidRPr="00216E74" w:rsidRDefault="00216E74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noProof/>
          <w:sz w:val="24"/>
          <w:szCs w:val="24"/>
          <w:lang w:bidi="km-KH"/>
        </w:rPr>
      </w:pPr>
      <w:r w:rsidRPr="00216E74">
        <w:rPr>
          <w:rFonts w:ascii="Kh Content" w:hAnsi="Kh Content" w:cs="Kh Content" w:hint="cs"/>
          <w:sz w:val="24"/>
          <w:szCs w:val="24"/>
          <w:cs/>
          <w:lang w:bidi="km-KH"/>
        </w:rPr>
        <w:t xml:space="preserve">ពិន្ទុសរុប </w:t>
      </w:r>
      <w:r w:rsidR="0056463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៧</w:t>
      </w:r>
      <w:r w:rsidRPr="00216E7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៥ពិន្ទុ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         </w:t>
      </w:r>
      <w:r w:rsidRPr="00216E74">
        <w:rPr>
          <w:rFonts w:ascii="Kh Content" w:hAnsi="Kh Content" w:cs="Kh Content"/>
          <w:sz w:val="24"/>
          <w:szCs w:val="24"/>
          <w:cs/>
          <w:lang w:bidi="km-KH"/>
        </w:rPr>
        <w:t>សម័យប្រឡងៈ.....................</w:t>
      </w:r>
    </w:p>
    <w:p w:rsidR="00F65CA5" w:rsidRPr="000D011D" w:rsidRDefault="000262D1" w:rsidP="000262D1">
      <w:pPr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834CB97" wp14:editId="7C733798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6473051" id="Straight Connector 2" o:spid="_x0000_s1026" style="position:absolute;z-index:251639808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3B6485" w:rsidRDefault="003B6485" w:rsidP="001A4909">
      <w:pPr>
        <w:pStyle w:val="ListParagraph"/>
        <w:numPr>
          <w:ilvl w:val="0"/>
          <w:numId w:val="7"/>
        </w:numPr>
        <w:ind w:left="284" w:hanging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97245DD" wp14:editId="4FEEFCAF">
                <wp:simplePos x="0" y="0"/>
                <wp:positionH relativeFrom="column">
                  <wp:posOffset>697230</wp:posOffset>
                </wp:positionH>
                <wp:positionV relativeFrom="paragraph">
                  <wp:posOffset>518795</wp:posOffset>
                </wp:positionV>
                <wp:extent cx="1866900" cy="1590675"/>
                <wp:effectExtent l="0" t="0" r="19050" b="28575"/>
                <wp:wrapNone/>
                <wp:docPr id="84" name="Group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590675"/>
                          <a:chOff x="0" y="0"/>
                          <a:chExt cx="1866900" cy="1590675"/>
                        </a:xfrm>
                      </wpg:grpSpPr>
                      <wps:wsp>
                        <wps:cNvPr id="24" name="Text Box 24"/>
                        <wps:cNvSpPr txBox="1"/>
                        <wps:spPr>
                          <a:xfrm>
                            <a:off x="409575" y="1190625"/>
                            <a:ext cx="66675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053AF8" w:rsidRPr="00053AF8" w:rsidRDefault="00053AF8">
                              <w:pP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 w:rsidRPr="00053AF8"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១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5" name="Group 35"/>
                        <wpg:cNvGrpSpPr/>
                        <wpg:grpSpPr>
                          <a:xfrm>
                            <a:off x="0" y="0"/>
                            <a:ext cx="1866900" cy="1590675"/>
                            <a:chOff x="0" y="0"/>
                            <a:chExt cx="1866900" cy="1590675"/>
                          </a:xfrm>
                        </wpg:grpSpPr>
                        <wpg:grpSp>
                          <wpg:cNvPr id="12" name="Group 12"/>
                          <wpg:cNvGrpSpPr/>
                          <wpg:grpSpPr>
                            <a:xfrm>
                              <a:off x="0" y="0"/>
                              <a:ext cx="1866900" cy="1590675"/>
                              <a:chOff x="0" y="0"/>
                              <a:chExt cx="1866900" cy="1590675"/>
                            </a:xfrm>
                          </wpg:grpSpPr>
                          <wpg:grpSp>
                            <wpg:cNvPr id="6" name="Group 6"/>
                            <wpg:cNvGrpSpPr/>
                            <wpg:grpSpPr>
                              <a:xfrm>
                                <a:off x="238125" y="152400"/>
                                <a:ext cx="1295400" cy="1009650"/>
                                <a:chOff x="-9525" y="9525"/>
                                <a:chExt cx="1295400" cy="1009650"/>
                              </a:xfrm>
                            </wpg:grpSpPr>
                            <wps:wsp>
                              <wps:cNvPr id="1" name="Straight Arrow Connector 1"/>
                              <wps:cNvCnPr/>
                              <wps:spPr>
                                <a:xfrm flipV="1">
                                  <a:off x="0" y="9525"/>
                                  <a:ext cx="0" cy="10096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Straight Arrow Connector 5"/>
                              <wps:cNvCnPr/>
                              <wps:spPr>
                                <a:xfrm>
                                  <a:off x="-9525" y="1009650"/>
                                  <a:ext cx="12954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" name="Text Box 7"/>
                            <wps:cNvSpPr txBox="1"/>
                            <wps:spPr>
                              <a:xfrm>
                                <a:off x="314325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14"/>
                                    </w:rPr>
                                    <w:object w:dxaOrig="740" w:dyaOrig="40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37.35pt;height:19.7pt" o:ole="">
                                        <v:imagedata r:id="rId8" o:title=""/>
                                      </v:shape>
                                      <o:OLEObject Type="Embed" ProgID="Equation.DSMT4" ShapeID="_x0000_i1026" DrawAspect="Content" ObjectID="_1573100538" r:id="rId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Text Box 8"/>
                            <wps:cNvSpPr txBox="1"/>
                            <wps:spPr>
                              <a:xfrm>
                                <a:off x="1295400" y="1219200"/>
                                <a:ext cx="571500" cy="3714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16"/>
                                    </w:rPr>
                                    <w:object w:dxaOrig="720" w:dyaOrig="440">
                                      <v:shape id="_x0000_i1028" type="#_x0000_t75" style="width:36pt;height:21.75pt" o:ole="">
                                        <v:imagedata r:id="rId10" o:title=""/>
                                      </v:shape>
                                      <o:OLEObject Type="Embed" ProgID="Equation.DSMT4" ShapeID="_x0000_i1028" DrawAspect="Content" ObjectID="_1573100539" r:id="rId1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Straight Connector 9"/>
                            <wps:cNvCnPr/>
                            <wps:spPr>
                              <a:xfrm>
                                <a:off x="581025" y="314325"/>
                                <a:ext cx="0" cy="790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0" y="1152524"/>
                                <a:ext cx="247650" cy="2381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053AF8" w:rsidRDefault="00053AF8" w:rsidP="00053AF8">
                                  <w:r w:rsidRPr="00053AF8"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030" type="#_x0000_t75" style="width:10.2pt;height:14.25pt" o:ole="">
                                        <v:imagedata r:id="rId12" o:title=""/>
                                      </v:shape>
                                      <o:OLEObject Type="Embed" ProgID="Equation.DSMT4" ShapeID="_x0000_i1030" DrawAspect="Content" ObjectID="_1573100540" r:id="rId1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" name="Straight Arrow Connector 34"/>
                          <wps:cNvCnPr/>
                          <wps:spPr>
                            <a:xfrm flipV="1">
                              <a:off x="581025" y="590550"/>
                              <a:ext cx="0" cy="190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97245DD" id="Group 84" o:spid="_x0000_s1026" style="position:absolute;left:0;text-align:left;margin-left:54.9pt;margin-top:40.85pt;width:147pt;height:125.25pt;z-index:251663360" coordsize="18669,15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27" type="#_x0000_t202" style="position:absolute;left:4095;top:11906;width:666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" fillcolor="white [3201]" strokecolor="white [3212]" strokeweight=".5pt">
                  <v:textbox>
                    <w:txbxContent>
                      <w:p w:rsidR="00053AF8" w:rsidRPr="00053AF8" w:rsidRDefault="00053AF8">
                        <w:pP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 w:rsidRPr="00053AF8"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១</w:t>
                        </w:r>
                      </w:p>
                    </w:txbxContent>
                  </v:textbox>
                </v:shape>
                <v:group id="Group 35" o:spid="_x0000_s1028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group id="Group 12" o:spid="_x0000_s1029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group id="Group 6" o:spid="_x0000_s1030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31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" strokecolor="black [3200]" strokeweight=".5pt">
                        <v:stroke endarrow="block" joinstyle="miter"/>
                      </v:shape>
                      <v:shape id="Straight Arrow Connector 5" o:spid="_x0000_s1032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" strokecolor="black [3200]" strokeweight=".5pt">
                        <v:stroke endarrow="block" joinstyle="miter"/>
                      </v:shape>
                    </v:group>
                    <v:shape id="Text Box 7" o:spid="_x0000_s1033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cINwwAAANoAAAAPAAAAZHJzL2Rvd25yZXYueG1sRI9fa8JA&#10;EMTfC/0OxxZ8q5dWqS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t03CDcMAAADaAAAADwAA&#10;AAAAAAAAAAAAAAAHAgAAZHJzL2Rvd25yZXYueG1sUEsFBgAAAAADAAMAtwAAAPcCAAAAAA=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14"/>
                              </w:rPr>
                              <w:object w:dxaOrig="740" w:dyaOrig="400">
                                <v:shape id="_x0000_i1576" type="#_x0000_t75" style="width:37.05pt;height:19.9pt" o:ole="">
                                  <v:imagedata r:id="rId14" o:title=""/>
                                </v:shape>
                                <o:OLEObject Type="Embed" ProgID="Equation.DSMT4" ShapeID="_x0000_i1576" DrawAspect="Content" ObjectID="_1573083176" r:id="rId1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8" o:spid="_x0000_s1034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16"/>
                              </w:rPr>
                              <w:object w:dxaOrig="720" w:dyaOrig="440">
                                <v:shape id="_x0000_i1577" type="#_x0000_t75" style="width:36pt;height:22.05pt" o:ole="">
                                  <v:imagedata r:id="rId16" o:title=""/>
                                </v:shape>
                                <o:OLEObject Type="Embed" ProgID="Equation.DSMT4" ShapeID="_x0000_i1577" DrawAspect="Content" ObjectID="_1573083177" r:id="rId1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line id="Straight Connector 9" o:spid="_x0000_s1035" style="position:absolute;visibility:visible;mso-wrap-style:square" from="5810,3143" to="5810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" strokecolor="#ed7d31 [3205]" strokeweight="1.5pt">
                      <v:stroke joinstyle="miter"/>
                    </v:line>
                    <v:shape id="Text Box 10" o:spid="_x0000_s1036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9Z3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/0+osOYJe/AAAA//8DAFBLAQItABQABgAIAAAAIQDb4fbL7gAAAIUBAAATAAAAAAAAAAAA&#10;AAAAAAAAAABbQ29udGVudF9UeXBlc10ueG1sUEsBAi0AFAAGAAgAAAAhAFr0LFu/AAAAFQEAAAsA&#10;AAAAAAAAAAAAAAAAHwEAAF9yZWxzLy5yZWxzUEsBAi0AFAAGAAgAAAAhAAyj1nfEAAAA2wAAAA8A&#10;AAAAAAAAAAAAAAAABwIAAGRycy9kb3ducmV2LnhtbFBLBQYAAAAAAwADALcAAAD4AgAAAAA=&#10;" fillcolor="white [3201]" strokecolor="white [3212]" strokeweight=".5pt">
                      <v:textbox>
                        <w:txbxContent>
                          <w:p w:rsidR="00053AF8" w:rsidRDefault="00053AF8" w:rsidP="00053AF8">
                            <w:r w:rsidRPr="00053AF8">
                              <w:rPr>
                                <w:position w:val="-6"/>
                              </w:rPr>
                              <w:object w:dxaOrig="200" w:dyaOrig="279">
                                <v:shape id="_x0000_i1578" type="#_x0000_t75" style="width:10.2pt;height:13.95pt" o:ole="">
                                  <v:imagedata r:id="rId18" o:title=""/>
                                </v:shape>
                                <o:OLEObject Type="Embed" ProgID="Equation.DSMT4" ShapeID="_x0000_i1578" DrawAspect="Content" ObjectID="_1573083178" r:id="rId1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Straight Arrow Connector 34" o:spid="_x0000_s1037" type="#_x0000_t32" style="position:absolute;left:5810;top:5905;width:0;height:1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" strokecolor="#ed7d31 [3205]" strokeweight="1.5pt">
                    <v:stroke endarrow="block" joinstyle="miter"/>
                  </v:shape>
                </v:group>
              </v:group>
            </w:pict>
          </mc:Fallback>
        </mc:AlternateContent>
      </w:r>
      <w:r w:rsidR="00500475" w:rsidRPr="00500475">
        <w:rPr>
          <w:rFonts w:ascii="Kh Content" w:hAnsi="Kh Content" w:cs="Kh Content"/>
          <w:b/>
          <w:bCs/>
          <w:sz w:val="24"/>
          <w:szCs w:val="24"/>
          <w:lang w:bidi="km-KH"/>
        </w:rPr>
        <w:t>(</w:t>
      </w:r>
      <w:r w:rsidR="00500475" w:rsidRPr="0050047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៥ពិន្ទុ</w:t>
      </w:r>
      <w:r w:rsidR="00500475" w:rsidRPr="00500475">
        <w:rPr>
          <w:rFonts w:ascii="Kh Content" w:hAnsi="Kh Content" w:cs="Kh Content"/>
          <w:b/>
          <w:bCs/>
          <w:sz w:val="24"/>
          <w:szCs w:val="24"/>
          <w:lang w:bidi="km-KH"/>
        </w:rPr>
        <w:t>)</w:t>
      </w:r>
      <w:r w:rsidR="001A4909">
        <w:rPr>
          <w:rFonts w:ascii="Kh Content" w:hAnsi="Kh Content" w:cs="Kh Content" w:hint="cs"/>
          <w:sz w:val="24"/>
          <w:szCs w:val="24"/>
          <w:cs/>
          <w:lang w:bidi="km-KH"/>
        </w:rPr>
        <w:t>ចូរឲ្យឈ្មោះ</w:t>
      </w:r>
      <w:r w:rsidR="00D1036D" w:rsidRPr="00D1036D">
        <w:rPr>
          <w:rFonts w:ascii="Kh Content" w:hAnsi="Kh Content" w:cs="Kh Content" w:hint="cs"/>
          <w:sz w:val="24"/>
          <w:szCs w:val="24"/>
          <w:cs/>
          <w:lang w:bidi="km-KH"/>
        </w:rPr>
        <w:t>នៃលំនាំទែម៉ូឌីណាមិច</w: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តាង</w:t>
      </w:r>
      <w:r w:rsidR="00053AF8">
        <w:rPr>
          <w:rFonts w:ascii="Kh Content" w:hAnsi="Kh Content" w:cs="Kh Content" w:hint="cs"/>
          <w:sz w:val="24"/>
          <w:szCs w:val="24"/>
          <w:cs/>
          <w:lang w:bidi="km-KH"/>
        </w:rPr>
        <w:t>ដោយ</w: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ដ្យាក្រាម</w:t>
      </w:r>
      <w:r w:rsidR="001A4909" w:rsidRPr="001A4909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800" w:dyaOrig="400">
          <v:shape id="_x0000_i1031" type="#_x0000_t75" style="width:40.1pt;height:19.7pt" o:ole="">
            <v:imagedata r:id="rId20" o:title=""/>
          </v:shape>
          <o:OLEObject Type="Embed" ProgID="Equation.DSMT4" ShapeID="_x0000_i1031" DrawAspect="Content" ObjectID="_1573100524" r:id="rId21"/>
        </w:object>
      </w:r>
    </w:p>
    <w:p w:rsidR="005A0F93" w:rsidRPr="001A4909" w:rsidRDefault="007E2DAA" w:rsidP="003B6485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83ACA5F" wp14:editId="3272926D">
                <wp:simplePos x="0" y="0"/>
                <wp:positionH relativeFrom="column">
                  <wp:posOffset>2594695</wp:posOffset>
                </wp:positionH>
                <wp:positionV relativeFrom="paragraph">
                  <wp:posOffset>170445</wp:posOffset>
                </wp:positionV>
                <wp:extent cx="1866900" cy="1600200"/>
                <wp:effectExtent l="0" t="0" r="19050" b="19050"/>
                <wp:wrapNone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600200"/>
                          <a:chOff x="0" y="0"/>
                          <a:chExt cx="1866900" cy="1600200"/>
                        </a:xfrm>
                      </wpg:grpSpPr>
                      <wps:wsp>
                        <wps:cNvPr id="25" name="Text Box 25"/>
                        <wps:cNvSpPr txBox="1"/>
                        <wps:spPr>
                          <a:xfrm>
                            <a:off x="619125" y="1143000"/>
                            <a:ext cx="68580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053AF8" w:rsidRPr="00053AF8" w:rsidRDefault="00053AF8">
                              <w:pP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 w:rsidRPr="00053AF8"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3" name="Group 83"/>
                        <wpg:cNvGrpSpPr/>
                        <wpg:grpSpPr>
                          <a:xfrm>
                            <a:off x="0" y="0"/>
                            <a:ext cx="1866900" cy="1600200"/>
                            <a:chOff x="0" y="0"/>
                            <a:chExt cx="1866900" cy="1600200"/>
                          </a:xfrm>
                        </wpg:grpSpPr>
                        <wpg:grpSp>
                          <wpg:cNvPr id="23" name="Group 23"/>
                          <wpg:cNvGrpSpPr/>
                          <wpg:grpSpPr>
                            <a:xfrm>
                              <a:off x="0" y="0"/>
                              <a:ext cx="1866900" cy="1600200"/>
                              <a:chOff x="0" y="0"/>
                              <a:chExt cx="1866900" cy="1590675"/>
                            </a:xfrm>
                          </wpg:grpSpPr>
                          <wpg:grpSp>
                            <wpg:cNvPr id="14" name="Group 14"/>
                            <wpg:cNvGrpSpPr/>
                            <wpg:grpSpPr>
                              <a:xfrm>
                                <a:off x="0" y="0"/>
                                <a:ext cx="1866900" cy="1590675"/>
                                <a:chOff x="0" y="0"/>
                                <a:chExt cx="1866900" cy="1590675"/>
                              </a:xfrm>
                            </wpg:grpSpPr>
                            <wpg:grpSp>
                              <wpg:cNvPr id="15" name="Group 15"/>
                              <wpg:cNvGrpSpPr/>
                              <wpg:grpSpPr>
                                <a:xfrm>
                                  <a:off x="238125" y="152343"/>
                                  <a:ext cx="1295400" cy="1009650"/>
                                  <a:chOff x="-9525" y="9468"/>
                                  <a:chExt cx="1295400" cy="1009650"/>
                                </a:xfrm>
                              </wpg:grpSpPr>
                              <wps:wsp>
                                <wps:cNvPr id="16" name="Straight Arrow Connector 16"/>
                                <wps:cNvCnPr/>
                                <wps:spPr>
                                  <a:xfrm flipV="1">
                                    <a:off x="0" y="9468"/>
                                    <a:ext cx="0" cy="10096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Straight Arrow Connector 17"/>
                                <wps:cNvCnPr/>
                                <wps:spPr>
                                  <a:xfrm>
                                    <a:off x="-9525" y="1009650"/>
                                    <a:ext cx="129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314325" y="0"/>
                                  <a:ext cx="57150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14"/>
                                      </w:rPr>
                                      <w:object w:dxaOrig="740" w:dyaOrig="400">
                                        <v:shape id="_x0000_i1033" type="#_x0000_t75" style="width:37.35pt;height:19.7pt" o:ole="">
                                          <v:imagedata r:id="rId14" o:title=""/>
                                        </v:shape>
                                        <o:OLEObject Type="Embed" ProgID="Equation.DSMT4" ShapeID="_x0000_i1033" DrawAspect="Content" ObjectID="_1573100541" r:id="rId22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1295400" y="1219200"/>
                                  <a:ext cx="571500" cy="371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16"/>
                                      </w:rPr>
                                      <w:object w:dxaOrig="720" w:dyaOrig="440">
                                        <v:shape id="_x0000_i1035" type="#_x0000_t75" style="width:36pt;height:21.75pt" o:ole="">
                                          <v:imagedata r:id="rId16" o:title=""/>
                                        </v:shape>
                                        <o:OLEObject Type="Embed" ProgID="Equation.DSMT4" ShapeID="_x0000_i1035" DrawAspect="Content" ObjectID="_1573100542" r:id="rId23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0" y="1152524"/>
                                  <a:ext cx="247650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053AF8" w:rsidRDefault="00053AF8" w:rsidP="00053AF8">
                                    <w:r w:rsidRPr="00053AF8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037" type="#_x0000_t75" style="width:10.2pt;height:14.25pt" o:ole="">
                                          <v:imagedata r:id="rId18" o:title=""/>
                                        </v:shape>
                                        <o:OLEObject Type="Embed" ProgID="Equation.DSMT4" ShapeID="_x0000_i1037" DrawAspect="Content" ObjectID="_1573100543" r:id="rId24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" name="Straight Connector 22"/>
                            <wps:cNvCnPr/>
                            <wps:spPr>
                              <a:xfrm>
                                <a:off x="304800" y="639309"/>
                                <a:ext cx="11525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6" name="Straight Arrow Connector 36"/>
                          <wps:cNvCnPr/>
                          <wps:spPr>
                            <a:xfrm>
                              <a:off x="971550" y="640876"/>
                              <a:ext cx="66675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83ACA5F" id="Group 85" o:spid="_x0000_s1038" style="position:absolute;left:0;text-align:left;margin-left:204.3pt;margin-top:13.4pt;width:147pt;height:126pt;z-index:251666432" coordsize="1866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">
                <v:shape id="Text Box 25" o:spid="_x0000_s1039" type="#_x0000_t202" style="position:absolute;left:6191;top:11430;width:685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" fillcolor="white [3201]" strokecolor="white [3212]" strokeweight=".5pt">
                  <v:textbox>
                    <w:txbxContent>
                      <w:p w:rsidR="00053AF8" w:rsidRPr="00053AF8" w:rsidRDefault="00053AF8">
                        <w:pPr>
                          <w:rPr>
                            <w:rFonts w:ascii="Kh Content" w:hAnsi="Kh Content" w:cs="Kh Content" w:hint="cs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 w:rsidRPr="00053AF8"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២</w:t>
                        </w:r>
                      </w:p>
                    </w:txbxContent>
                  </v:textbox>
                </v:shape>
                <v:group id="Group 83" o:spid="_x0000_s1040" style="position:absolute;width:18669;height:16002" coordsize="18669,16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<v:group id="Group 23" o:spid="_x0000_s1041" style="position:absolute;width:18669;height:16002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group id="Group 14" o:spid="_x0000_s1042" style="position:absolute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v:group id="Group 15" o:spid="_x0000_s1043" style="position:absolute;left:2381;top:1523;width:12954;height:10096" coordorigin="-95,94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shape id="Straight Arrow Connector 16" o:spid="_x0000_s1044" type="#_x0000_t32" style="position:absolute;top:94;width:0;height:1009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" strokecolor="black [3200]" strokeweight=".5pt">
                          <v:stroke endarrow="block" joinstyle="miter"/>
                        </v:shape>
                        <v:shape id="Straight Arrow Connector 17" o:spid="_x0000_s1045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" strokecolor="black [3200]" strokeweight=".5pt">
                          <v:stroke endarrow="block" joinstyle="miter"/>
                        </v:shape>
                      </v:group>
                      <v:shape id="Text Box 18" o:spid="_x0000_s1046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14"/>
                                </w:rPr>
                                <w:object w:dxaOrig="740" w:dyaOrig="400">
                                  <v:shape id="_x0000_i1573" type="#_x0000_t75" style="width:37.05pt;height:19.9pt" o:ole="">
                                    <v:imagedata r:id="rId14" o:title=""/>
                                  </v:shape>
                                  <o:OLEObject Type="Embed" ProgID="Equation.DSMT4" ShapeID="_x0000_i1573" DrawAspect="Content" ObjectID="_1573083179" r:id="rId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9" o:spid="_x0000_s1047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16"/>
                                </w:rPr>
                                <w:object w:dxaOrig="720" w:dyaOrig="440">
                                  <v:shape id="_x0000_i1574" type="#_x0000_t75" style="width:36pt;height:22.05pt" o:ole="">
                                    <v:imagedata r:id="rId16" o:title=""/>
                                  </v:shape>
                                  <o:OLEObject Type="Embed" ProgID="Equation.DSMT4" ShapeID="_x0000_i1574" DrawAspect="Content" ObjectID="_1573083180" r:id="rId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1" o:spid="_x0000_s1048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053AF8" w:rsidRDefault="00053AF8" w:rsidP="00053AF8">
                              <w:r w:rsidRPr="00053AF8">
                                <w:rPr>
                                  <w:position w:val="-6"/>
                                </w:rPr>
                                <w:object w:dxaOrig="200" w:dyaOrig="279">
                                  <v:shape id="_x0000_i1575" type="#_x0000_t75" style="width:10.2pt;height:13.95pt" o:ole="">
                                    <v:imagedata r:id="rId18" o:title=""/>
                                  </v:shape>
                                  <o:OLEObject Type="Embed" ProgID="Equation.DSMT4" ShapeID="_x0000_i1575" DrawAspect="Content" ObjectID="_1573083181" r:id="rId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line id="Straight Connector 22" o:spid="_x0000_s1049" style="position:absolute;visibility:visible;mso-wrap-style:square" from="3048,6393" to="14573,6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" strokecolor="#ed7d31 [3205]" strokeweight="1.5pt">
                      <v:stroke joinstyle="miter"/>
                    </v:line>
                  </v:group>
                  <v:shape id="Straight Arrow Connector 36" o:spid="_x0000_s1050" type="#_x0000_t32" style="position:absolute;left:9715;top:6408;width:6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" strokecolor="#ed7d31 [3205]" strokeweight="1.5pt">
                    <v:stroke endarrow="block" joinstyle="miter"/>
                  </v:shape>
                </v:group>
              </v:group>
            </w:pict>
          </mc:Fallback>
        </mc:AlternateContent>
      </w:r>
      <w:r w:rsidR="00660F14">
        <w:rPr>
          <w:rFonts w:ascii="Kh Content" w:hAnsi="Kh Content" w:cs="Kh Content" w:hint="cs"/>
          <w:sz w:val="24"/>
          <w:szCs w:val="24"/>
          <w:cs/>
          <w:lang w:bidi="km-KH"/>
        </w:rPr>
        <w:t>ដូច</w:t>
      </w:r>
      <w:r w:rsidR="00D1036D" w:rsidRPr="00D1036D">
        <w:rPr>
          <w:rFonts w:ascii="Kh Content" w:hAnsi="Kh Content" w:cs="Kh Content" w:hint="cs"/>
          <w:sz w:val="24"/>
          <w:szCs w:val="24"/>
          <w:cs/>
          <w:lang w:bidi="km-KH"/>
        </w:rPr>
        <w:t>ខាង</w:t>
      </w:r>
      <w:r w:rsidR="00D1036D" w:rsidRPr="001A4909">
        <w:rPr>
          <w:rFonts w:ascii="Kh Content" w:hAnsi="Kh Content" w:cs="Kh Content" w:hint="cs"/>
          <w:sz w:val="24"/>
          <w:szCs w:val="24"/>
          <w:cs/>
          <w:lang w:bidi="km-KH"/>
        </w:rPr>
        <w:t>ក្រោម</w:t>
      </w:r>
      <w:r w:rsidR="00500475">
        <w:rPr>
          <w:rFonts w:ascii="Kh Content" w:hAnsi="Kh Content" w:cs="Kh Content" w:hint="cs"/>
          <w:sz w:val="24"/>
          <w:szCs w:val="24"/>
          <w:cs/>
          <w:lang w:bidi="km-KH"/>
        </w:rPr>
        <w:t>៖</w:t>
      </w:r>
    </w:p>
    <w:p w:rsidR="00D1036D" w:rsidRDefault="00483F45" w:rsidP="00053AF8">
      <w:pPr>
        <w:pStyle w:val="ListParagraph"/>
        <w:tabs>
          <w:tab w:val="center" w:pos="3770"/>
        </w:tabs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</w:t>
      </w:r>
      <w:r w:rsidR="0050047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        </w:t>
      </w:r>
      <w:r w:rsidR="00660F14"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053AF8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53AF8">
        <w:rPr>
          <w:rFonts w:ascii="Kh Content" w:hAnsi="Kh Content" w:cs="Kh Content"/>
          <w:sz w:val="24"/>
          <w:szCs w:val="24"/>
          <w:lang w:bidi="km-KH"/>
        </w:rPr>
        <w:tab/>
        <w:t xml:space="preserve">  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​​​​            </w:t>
      </w:r>
      <w:r w:rsidR="00053AF8"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053AF8">
        <w:rPr>
          <w:rFonts w:ascii="Kh Content" w:hAnsi="Kh Content" w:cs="Kh Content"/>
          <w:sz w:val="24"/>
          <w:szCs w:val="24"/>
          <w:lang w:bidi="km-KH"/>
        </w:rPr>
        <w:t xml:space="preserve">  </w:t>
      </w:r>
    </w:p>
    <w:p w:rsidR="00D1036D" w:rsidRDefault="00D1036D" w:rsidP="00660F14">
      <w:pPr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660F14" w:rsidRDefault="006F3D41" w:rsidP="00660F14">
      <w:pPr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512CFB6" wp14:editId="5DB74551">
                <wp:simplePos x="0" y="0"/>
                <wp:positionH relativeFrom="column">
                  <wp:posOffset>1430655</wp:posOffset>
                </wp:positionH>
                <wp:positionV relativeFrom="paragraph">
                  <wp:posOffset>134620</wp:posOffset>
                </wp:positionV>
                <wp:extent cx="2486025" cy="2085975"/>
                <wp:effectExtent l="0" t="0" r="0" b="28575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6025" cy="2085975"/>
                          <a:chOff x="0" y="0"/>
                          <a:chExt cx="2486025" cy="2085975"/>
                        </a:xfrm>
                      </wpg:grpSpPr>
                      <wpg:grpSp>
                        <wpg:cNvPr id="40" name="Group 40"/>
                        <wpg:cNvGrpSpPr/>
                        <wpg:grpSpPr>
                          <a:xfrm>
                            <a:off x="0" y="0"/>
                            <a:ext cx="2486025" cy="2085975"/>
                            <a:chOff x="0" y="0"/>
                            <a:chExt cx="2486025" cy="2085975"/>
                          </a:xfrm>
                        </wpg:grpSpPr>
                        <wpg:grpSp>
                          <wpg:cNvPr id="39" name="Group 39"/>
                          <wpg:cNvGrpSpPr/>
                          <wpg:grpSpPr>
                            <a:xfrm>
                              <a:off x="0" y="0"/>
                              <a:ext cx="2486025" cy="2085975"/>
                              <a:chOff x="0" y="0"/>
                              <a:chExt cx="2486025" cy="2085975"/>
                            </a:xfrm>
                          </wpg:grpSpPr>
                          <wpg:grpSp>
                            <wpg:cNvPr id="26" name="Group 26"/>
                            <wpg:cNvGrpSpPr/>
                            <wpg:grpSpPr>
                              <a:xfrm>
                                <a:off x="0" y="495300"/>
                                <a:ext cx="1866900" cy="1590675"/>
                                <a:chOff x="0" y="0"/>
                                <a:chExt cx="1866900" cy="1590675"/>
                              </a:xfrm>
                            </wpg:grpSpPr>
                            <wpg:grpSp>
                              <wpg:cNvPr id="27" name="Group 27"/>
                              <wpg:cNvGrpSpPr/>
                              <wpg:grpSpPr>
                                <a:xfrm>
                                  <a:off x="238125" y="152400"/>
                                  <a:ext cx="1295400" cy="1009650"/>
                                  <a:chOff x="-9525" y="9525"/>
                                  <a:chExt cx="1295400" cy="1009650"/>
                                </a:xfrm>
                              </wpg:grpSpPr>
                              <wps:wsp>
                                <wps:cNvPr id="28" name="Straight Arrow Connector 28"/>
                                <wps:cNvCnPr/>
                                <wps:spPr>
                                  <a:xfrm flipV="1">
                                    <a:off x="0" y="9525"/>
                                    <a:ext cx="0" cy="10096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" name="Straight Arrow Connector 29"/>
                                <wps:cNvCnPr/>
                                <wps:spPr>
                                  <a:xfrm>
                                    <a:off x="-9525" y="1009650"/>
                                    <a:ext cx="12954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314325" y="0"/>
                                  <a:ext cx="57150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14"/>
                                      </w:rPr>
                                      <w:object w:dxaOrig="740" w:dyaOrig="400">
                                        <v:shape id="_x0000_i1039" type="#_x0000_t75" style="width:37.35pt;height:19.7pt" o:ole="">
                                          <v:imagedata r:id="rId14" o:title=""/>
                                        </v:shape>
                                        <o:OLEObject Type="Embed" ProgID="Equation.DSMT4" ShapeID="_x0000_i1039" DrawAspect="Content" ObjectID="_1573100544" r:id="rId2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1295400" y="1219200"/>
                                  <a:ext cx="571500" cy="371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16"/>
                                      </w:rPr>
                                      <w:object w:dxaOrig="720" w:dyaOrig="440">
                                        <v:shape id="_x0000_i1041" type="#_x0000_t75" style="width:36pt;height:21.75pt" o:ole="">
                                          <v:imagedata r:id="rId16" o:title=""/>
                                        </v:shape>
                                        <o:OLEObject Type="Embed" ProgID="Equation.DSMT4" ShapeID="_x0000_i1041" DrawAspect="Content" ObjectID="_1573100545" r:id="rId2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0" y="1152524"/>
                                  <a:ext cx="247650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C37430" w:rsidRDefault="00C37430" w:rsidP="00053AF8">
                                    <w:r w:rsidRPr="00053AF8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043" type="#_x0000_t75" style="width:10.2pt;height:14.25pt" o:ole="">
                                          <v:imagedata r:id="rId18" o:title=""/>
                                        </v:shape>
                                        <o:OLEObject Type="Embed" ProgID="Equation.DSMT4" ShapeID="_x0000_i1043" DrawAspect="Content" ObjectID="_1573100546" r:id="rId3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" name="Arc 37"/>
                            <wps:cNvSpPr/>
                            <wps:spPr>
                              <a:xfrm rot="10800000">
                                <a:off x="361950" y="0"/>
                                <a:ext cx="2124075" cy="1496060"/>
                              </a:xfrm>
                              <a:prstGeom prst="arc">
                                <a:avLst>
                                  <a:gd name="adj1" fmla="val 16523862"/>
                                  <a:gd name="adj2" fmla="val 21503190"/>
                                </a:avLst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8" name="Straight Arrow Connector 38"/>
                          <wps:cNvCnPr/>
                          <wps:spPr>
                            <a:xfrm>
                              <a:off x="514350" y="1133475"/>
                              <a:ext cx="28575" cy="4762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3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2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4" name="Text Box 44"/>
                        <wps:cNvSpPr txBox="1"/>
                        <wps:spPr>
                          <a:xfrm>
                            <a:off x="352425" y="1685925"/>
                            <a:ext cx="68580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1A4909" w:rsidRPr="00053AF8" w:rsidRDefault="001A4909">
                              <w:pP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</w:pPr>
                              <w:r>
                                <w:rPr>
                                  <w:rFonts w:ascii="Kh Content" w:hAnsi="Kh Content" w:cs="Kh Content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រូបទី០</w:t>
                              </w:r>
                              <w:r>
                                <w:rPr>
                                  <w:rFonts w:ascii="Kh Content" w:hAnsi="Kh Content" w:cs="Kh Content" w:hint="cs"/>
                                  <w:b/>
                                  <w:bCs/>
                                  <w:sz w:val="24"/>
                                  <w:szCs w:val="24"/>
                                  <w:cs/>
                                  <w:lang w:bidi="km-KH"/>
                                </w:rPr>
                                <w:t>៣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12CFB6" id="Group 45" o:spid="_x0000_s1051" style="position:absolute;left:0;text-align:left;margin-left:112.65pt;margin-top:10.6pt;width:195.75pt;height:164.25pt;z-index:251673600;mso-height-relative:margin" coordsize="24860,2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">
                <v:group id="Group 40" o:spid="_x0000_s1052" style="position:absolute;width:24860;height:20859" coordsize="24860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group id="Group 39" o:spid="_x0000_s1053" style="position:absolute;width:24860;height:20859" coordsize="24860,20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<v:group id="Group 26" o:spid="_x0000_s1054" style="position:absolute;top:4953;width:18669;height:15906" coordsize="18669,15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group id="Group 27" o:spid="_x0000_s1055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shape id="Straight Arrow Connector 28" o:spid="_x0000_s1056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" strokecolor="black [3200]" strokeweight=".5pt">
                          <v:stroke endarrow="block" joinstyle="miter"/>
                        </v:shape>
                        <v:shape id="Straight Arrow Connector 29" o:spid="_x0000_s1057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" strokecolor="black [3200]" strokeweight=".5pt">
                          <v:stroke endarrow="block" joinstyle="miter"/>
                        </v:shape>
                      </v:group>
                      <v:shape id="Text Box 30" o:spid="_x0000_s1058" type="#_x0000_t202" style="position:absolute;left:3143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14"/>
                                </w:rPr>
                                <w:object w:dxaOrig="740" w:dyaOrig="400">
                                  <v:shape id="_x0000_i1579" type="#_x0000_t75" style="width:37.05pt;height:19.9pt" o:ole="">
                                    <v:imagedata r:id="rId14" o:title=""/>
                                  </v:shape>
                                  <o:OLEObject Type="Embed" ProgID="Equation.DSMT4" ShapeID="_x0000_i1579" DrawAspect="Content" ObjectID="_1573083182" r:id="rId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1" o:spid="_x0000_s1059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16"/>
                                </w:rPr>
                                <w:object w:dxaOrig="720" w:dyaOrig="440">
                                  <v:shape id="_x0000_i1580" type="#_x0000_t75" style="width:36pt;height:22.05pt" o:ole="">
                                    <v:imagedata r:id="rId16" o:title=""/>
                                  </v:shape>
                                  <o:OLEObject Type="Embed" ProgID="Equation.DSMT4" ShapeID="_x0000_i1580" DrawAspect="Content" ObjectID="_1573083183" r:id="rId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3" o:spid="_x0000_s1060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" fillcolor="white [3201]" strokecolor="white [3212]" strokeweight=".5pt">
                        <v:textbox>
                          <w:txbxContent>
                            <w:p w:rsidR="00C37430" w:rsidRDefault="00C37430" w:rsidP="00053AF8">
                              <w:r w:rsidRPr="00053AF8">
                                <w:rPr>
                                  <w:position w:val="-6"/>
                                </w:rPr>
                                <w:object w:dxaOrig="200" w:dyaOrig="279">
                                  <v:shape id="_x0000_i1581" type="#_x0000_t75" style="width:10.2pt;height:13.95pt" o:ole="">
                                    <v:imagedata r:id="rId18" o:title=""/>
                                  </v:shape>
                                  <o:OLEObject Type="Embed" ProgID="Equation.DSMT4" ShapeID="_x0000_i1581" DrawAspect="Content" ObjectID="_1573083184" r:id="rId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shape id="Arc 37" o:spid="_x0000_s1061" style="position:absolute;left:3619;width:21241;height:14960;rotation:180;visibility:visible;mso-wrap-style:square;v-text-anchor:middle" coordsize="2124075,149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" path="m1132561,1651nsc1674241,27042,2101533,336075,2123227,718138l1062038,748030,1132561,1651xem1132561,1651nfc1674241,27042,2101533,336075,2123227,718138e" filled="f" strokecolor="#ed7d31 [3205]" strokeweight="1.5pt">
                      <v:stroke joinstyle="miter"/>
                      <v:path arrowok="t" o:connecttype="custom" o:connectlocs="1132561,1651;2123227,718138" o:connectangles="0,0"/>
                    </v:shape>
                  </v:group>
                  <v:shape id="Straight Arrow Connector 38" o:spid="_x0000_s1062" type="#_x0000_t32" style="position:absolute;left:5143;top:11334;width:286;height:4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" strokecolor="#ed7d31 [3205]" strokeweight="1.5pt">
                    <v:stroke endarrow="block" joinstyle="miter"/>
                  </v:shape>
                </v:group>
                <v:shape id="Text Box 44" o:spid="_x0000_s1063" type="#_x0000_t202" style="position:absolute;left:3524;top:16859;width:685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" fillcolor="white [3201]" strokecolor="white [3212]" strokeweight=".5pt">
                  <v:textbox>
                    <w:txbxContent>
                      <w:p w:rsidR="001A4909" w:rsidRPr="00053AF8" w:rsidRDefault="001A4909">
                        <w:pPr>
                          <w:rPr>
                            <w:rFonts w:ascii="Kh Content" w:hAnsi="Kh Content" w:cs="Kh Content" w:hint="cs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</w:pPr>
                        <w:r>
                          <w:rPr>
                            <w:rFonts w:ascii="Kh Content" w:hAnsi="Kh Content" w:cs="Kh Content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រូបទី០</w:t>
                        </w:r>
                        <w:r>
                          <w:rPr>
                            <w:rFonts w:ascii="Kh Content" w:hAnsi="Kh Content" w:cs="Kh Content" w:hint="cs"/>
                            <w:b/>
                            <w:bCs/>
                            <w:sz w:val="24"/>
                            <w:szCs w:val="24"/>
                            <w:cs/>
                            <w:lang w:bidi="km-KH"/>
                          </w:rPr>
                          <w:t>៣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555B7" w:rsidRDefault="001555B7" w:rsidP="001555B7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1555B7" w:rsidRPr="001A4909" w:rsidRDefault="001555B7" w:rsidP="001A4909">
      <w:pPr>
        <w:pStyle w:val="ListParagraph"/>
        <w:ind w:left="1724" w:firstLine="436"/>
        <w:jc w:val="both"/>
        <w:rPr>
          <w:rFonts w:ascii="Kh Content" w:hAnsi="Kh Content" w:cs="Kh Content"/>
          <w:b/>
          <w:bCs/>
          <w:sz w:val="24"/>
          <w:szCs w:val="24"/>
          <w:cs/>
          <w:lang w:bidi="km-KH"/>
        </w:rPr>
      </w:pPr>
      <w:r w:rsidRPr="001A490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</w:p>
    <w:p w:rsidR="001555B7" w:rsidRDefault="001555B7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C37430" w:rsidRDefault="00C37430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C37430" w:rsidRDefault="00C37430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1A4909" w:rsidRDefault="001A4909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1927E5" w:rsidRPr="001927E5" w:rsidRDefault="008838AB" w:rsidP="00E07D65">
      <w:pPr>
        <w:pStyle w:val="ListParagraph"/>
        <w:numPr>
          <w:ilvl w:val="0"/>
          <w:numId w:val="7"/>
        </w:numPr>
        <w:ind w:left="284" w:hanging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១៥ពិន្ទុ)</w:t>
      </w:r>
      <w:r w:rsidR="00483F45">
        <w:rPr>
          <w:rFonts w:ascii="Kh Content" w:hAnsi="Kh Content" w:cs="Kh Content" w:hint="cs"/>
          <w:sz w:val="24"/>
          <w:szCs w:val="24"/>
          <w:cs/>
          <w:lang w:bidi="km-KH"/>
        </w:rPr>
        <w:t>មាឌដើម</w:t>
      </w:r>
      <w:r w:rsidR="00243B33">
        <w:rPr>
          <w:rFonts w:ascii="Kh Content" w:hAnsi="Kh Content" w:cs="Kh Content" w:hint="cs"/>
          <w:sz w:val="24"/>
          <w:szCs w:val="24"/>
          <w:cs/>
          <w:lang w:bidi="km-KH"/>
        </w:rPr>
        <w:t>សំពាធដើម និងសីតុណ្ហភាពដើមនៃឧស្ម័នអេល្យូមមួយបានដាក់នៅក្នុងពីស្តុងដែលអាចចល័តបានគឺ</w:t>
      </w:r>
      <w:r w:rsidR="00243B33" w:rsidRPr="00243B33">
        <w:rPr>
          <w:rFonts w:ascii="Kh Content" w:hAnsi="Kh Content" w:cs="Kh Content"/>
          <w:position w:val="-10"/>
          <w:sz w:val="24"/>
          <w:szCs w:val="24"/>
          <w:cs/>
          <w:lang w:bidi="km-KH"/>
        </w:rPr>
        <w:object w:dxaOrig="2540" w:dyaOrig="360">
          <v:shape id="_x0000_i1044" type="#_x0000_t75" style="width:127pt;height:18.35pt" o:ole="">
            <v:imagedata r:id="rId34" o:title=""/>
          </v:shape>
          <o:OLEObject Type="Embed" ProgID="Equation.DSMT4" ShapeID="_x0000_i1044" DrawAspect="Content" ObjectID="_1573100525" r:id="rId35"/>
        </w:object>
      </w:r>
      <w:r w:rsidR="00243B33">
        <w:rPr>
          <w:rFonts w:ascii="Kh Content" w:hAnsi="Kh Content" w:cs="Kh Content" w:hint="cs"/>
          <w:sz w:val="24"/>
          <w:szCs w:val="24"/>
          <w:cs/>
          <w:lang w:bidi="km-KH"/>
        </w:rPr>
        <w:t>រៀងគ្នា</w:t>
      </w:r>
      <w:r w:rsidR="00243B33" w:rsidRPr="00E07D65">
        <w:rPr>
          <w:rFonts w:ascii="Kh Content" w:hAnsi="Kh Content" w:cs="Kh Content" w:hint="cs"/>
          <w:sz w:val="24"/>
          <w:szCs w:val="24"/>
          <w:cs/>
          <w:lang w:bidi="km-KH"/>
        </w:rPr>
        <w:t>(ដូចរូបទី០៤) ប្រសិនបើមាឌថយចុះមកត្រឹម</w:t>
      </w:r>
      <w:r w:rsidR="00243B33" w:rsidRPr="00243B33">
        <w:rPr>
          <w:position w:val="-6"/>
          <w:cs/>
          <w:lang w:bidi="km-KH"/>
        </w:rPr>
        <w:object w:dxaOrig="1160" w:dyaOrig="320">
          <v:shape id="_x0000_i1045" type="#_x0000_t75" style="width:57.75pt;height:16.3pt" o:ole="">
            <v:imagedata r:id="rId36" o:title=""/>
          </v:shape>
          <o:OLEObject Type="Embed" ProgID="Equation.DSMT4" ShapeID="_x0000_i1045" DrawAspect="Content" ObjectID="_1573100526" r:id="rId37"/>
        </w:object>
      </w:r>
      <w:r w:rsidR="00243B33" w:rsidRPr="00E07D65">
        <w:rPr>
          <w:rFonts w:ascii="Kh Content" w:hAnsi="Kh Content" w:cs="Kh Content" w:hint="cs"/>
          <w:sz w:val="24"/>
          <w:szCs w:val="24"/>
          <w:cs/>
          <w:lang w:bidi="km-KH"/>
        </w:rPr>
        <w:t xml:space="preserve"> ហើយ</w:t>
      </w:r>
    </w:p>
    <w:p w:rsidR="00243B33" w:rsidRPr="00E07D65" w:rsidRDefault="00243B33" w:rsidP="001927E5">
      <w:pPr>
        <w:pStyle w:val="ListParagraph"/>
        <w:ind w:left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>សំពាធកើនឡើង</w:t>
      </w:r>
      <w:r w:rsidRPr="00243B33">
        <w:rPr>
          <w:position w:val="-6"/>
          <w:cs/>
          <w:lang w:bidi="km-KH"/>
        </w:rPr>
        <w:object w:dxaOrig="800" w:dyaOrig="279">
          <v:shape id="_x0000_i1046" type="#_x0000_t75" style="width:40.1pt;height:14.25pt" o:ole="">
            <v:imagedata r:id="rId38" o:title=""/>
          </v:shape>
          <o:OLEObject Type="Embed" ProgID="Equation.DSMT4" ShapeID="_x0000_i1046" DrawAspect="Content" ObjectID="_1573100527" r:id="rId39"/>
        </w:object>
      </w: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  <w:r w:rsidRPr="00E07D65">
        <w:rPr>
          <w:rFonts w:ascii="Kh Content" w:hAnsi="Kh Content" w:cs="Kh Content" w:hint="cs"/>
          <w:sz w:val="24"/>
          <w:szCs w:val="24"/>
          <w:cs/>
          <w:lang w:bidi="km-KH"/>
        </w:rPr>
        <w:tab/>
        <w:t>រកសីតុណ្ហភាពស្រេច។</w:t>
      </w:r>
    </w:p>
    <w:p w:rsidR="00243B33" w:rsidRDefault="00C779BC" w:rsidP="00243B33">
      <w:pPr>
        <w:pStyle w:val="ListParagraph"/>
        <w:ind w:left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noProof/>
        </w:rPr>
        <w:lastRenderedPageBreak/>
        <w:pict>
          <v:shape id="_x0000_s1067" type="#_x0000_t75" style="position:absolute;left:0;text-align:left;margin-left:105.8pt;margin-top:-26.85pt;width:81.65pt;height:116.25pt;z-index:-251640832;mso-position-horizontal-relative:margin;mso-position-vertical-relative:text;mso-width-relative:page;mso-height-relative:page">
            <v:imagedata r:id="rId40" o:title="gas-laws-8-638" croptop="14804f" cropbottom="7583f" cropleft="40621f" cropright="2031f"/>
            <w10:wrap anchorx="margin"/>
          </v:shape>
        </w:pict>
      </w:r>
      <w:r>
        <w:rPr>
          <w:noProof/>
        </w:rPr>
        <w:pict>
          <v:shape id="_x0000_s1068" type="#_x0000_t75" style="position:absolute;left:0;text-align:left;margin-left:202.65pt;margin-top:0;width:74.15pt;height:84.6pt;z-index:251678720;mso-position-horizontal-relative:text;mso-position-vertical-relative:text;mso-width-relative:page;mso-height-relative:page">
            <v:imagedata r:id="rId40" o:title="gas-laws-8-638" croptop="24915f" cropbottom="8485f" cropleft="2166f" cropright="42247f"/>
            <w10:wrap type="square"/>
          </v:shape>
        </w:pict>
      </w:r>
    </w:p>
    <w:p w:rsidR="00F62C2D" w:rsidRDefault="00F760A1" w:rsidP="00243B33">
      <w:pPr>
        <w:pStyle w:val="ListParagraph"/>
        <w:ind w:left="284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mer OS Muol Light" w:hAnsi="Khmer OS Muol Light" w:cs="Khmer OS Muol Light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03B20927" wp14:editId="6015C52E">
                <wp:simplePos x="0" y="0"/>
                <wp:positionH relativeFrom="column">
                  <wp:posOffset>1678305</wp:posOffset>
                </wp:positionH>
                <wp:positionV relativeFrom="paragraph">
                  <wp:posOffset>215900</wp:posOffset>
                </wp:positionV>
                <wp:extent cx="1552575" cy="434975"/>
                <wp:effectExtent l="76200" t="76200" r="104775" b="98425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2575" cy="434975"/>
                          <a:chOff x="0" y="0"/>
                          <a:chExt cx="1552575" cy="434975"/>
                        </a:xfrm>
                      </wpg:grpSpPr>
                      <wps:wsp>
                        <wps:cNvPr id="47" name="Text Box 47"/>
                        <wps:cNvSpPr txBox="1"/>
                        <wps:spPr>
                          <a:xfrm>
                            <a:off x="0" y="0"/>
                            <a:ext cx="438150" cy="234950"/>
                          </a:xfrm>
                          <a:prstGeom prst="rect">
                            <a:avLst/>
                          </a:prstGeom>
                          <a:ln/>
                          <a:effectLst>
                            <a:glow rad="63500">
                              <a:schemeClr val="accent1">
                                <a:satMod val="175000"/>
                                <a:alpha val="40000"/>
                              </a:schemeClr>
                            </a:glow>
                          </a:effectLst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2C2D" w:rsidRPr="00F541B5" w:rsidRDefault="00C779BC" w:rsidP="00F62C2D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8"/>
                        <wps:cNvSpPr txBox="1"/>
                        <wps:spPr>
                          <a:xfrm>
                            <a:off x="1114425" y="200025"/>
                            <a:ext cx="438150" cy="234950"/>
                          </a:xfrm>
                          <a:prstGeom prst="rect">
                            <a:avLst/>
                          </a:prstGeom>
                          <a:ln/>
                          <a:effectLst>
                            <a:glow rad="63500">
                              <a:schemeClr val="accent1">
                                <a:satMod val="175000"/>
                                <a:alpha val="40000"/>
                              </a:schemeClr>
                            </a:glow>
                          </a:effectLst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C0214" w:rsidRPr="00F541B5" w:rsidRDefault="00C779BC" w:rsidP="007C0214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B20927" id="Group 49" o:spid="_x0000_s1064" style="position:absolute;left:0;text-align:left;margin-left:132.15pt;margin-top:17pt;width:122.25pt;height:34.25pt;z-index:251681792" coordsize="15525,4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">
                <v:shape id="Text Box 47" o:spid="_x0000_s1065" type="#_x0000_t202" style="position:absolute;width:4381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textbox>
                    <w:txbxContent>
                      <w:p w:rsidR="00F62C2D" w:rsidRPr="00F541B5" w:rsidRDefault="00D7153E" w:rsidP="00F62C2D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48" o:spid="_x0000_s1066" type="#_x0000_t202" style="position:absolute;left:11144;top:2000;width:4381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  <v:textbox>
                    <w:txbxContent>
                      <w:p w:rsidR="007C0214" w:rsidRPr="00F541B5" w:rsidRDefault="007C0214" w:rsidP="007C0214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Cs/>
                                    <w:sz w:val="18"/>
                                    <w:szCs w:val="1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8838AB" w:rsidRDefault="008838AB" w:rsidP="006F3D41">
      <w:pPr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</w:p>
    <w:p w:rsidR="00243B33" w:rsidRDefault="006F3D41" w:rsidP="006F3D41">
      <w:pPr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3E3A4F67" wp14:editId="5E04E627">
                <wp:simplePos x="0" y="0"/>
                <wp:positionH relativeFrom="margin">
                  <wp:align>center</wp:align>
                </wp:positionH>
                <wp:positionV relativeFrom="paragraph">
                  <wp:posOffset>14605</wp:posOffset>
                </wp:positionV>
                <wp:extent cx="685800" cy="352425"/>
                <wp:effectExtent l="0" t="0" r="19050" b="28575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F3D41" w:rsidRPr="00053AF8" w:rsidRDefault="006F3D41">
                            <w:pP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រូបទី០</w:t>
                            </w:r>
                            <w:r w:rsidR="00803A37">
                              <w:rPr>
                                <w:rFonts w:ascii="Kh Content" w:hAnsi="Kh Content" w:cs="Kh Content" w:hint="cs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៤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E3A4F67" id="_x0000_t202" coordsize="21600,21600" o:spt="202" path="m,l,21600r21600,l21600,xe">
                <v:stroke joinstyle="miter"/>
                <v:path gradientshapeok="t" o:connecttype="rect"/>
              </v:shapetype>
              <v:shape id="Text Box 52" o:spid="_x0000_s1067" type="#_x0000_t202" style="position:absolute;left:0;text-align:left;margin-left:0;margin-top:1.15pt;width:54pt;height:27.75pt;z-index:-2516326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" fillcolor="white [3201]" strokecolor="white [3212]" strokeweight=".5pt">
                <v:textbox>
                  <w:txbxContent>
                    <w:p w:rsidR="006F3D41" w:rsidRPr="00053AF8" w:rsidRDefault="006F3D41">
                      <w:pP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</w:pPr>
                      <w: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រូបទី០</w:t>
                      </w:r>
                      <w:r w:rsidR="00803A37">
                        <w:rPr>
                          <w:rFonts w:ascii="Kh Content" w:hAnsi="Kh Content" w:cs="Kh Content" w:hint="cs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៤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838AB" w:rsidRDefault="008838AB" w:rsidP="0013565B">
      <w:pPr>
        <w:pStyle w:val="ListParagraph"/>
        <w:numPr>
          <w:ilvl w:val="0"/>
          <w:numId w:val="7"/>
        </w:numPr>
        <w:ind w:left="426" w:hanging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១៥ពិន្ទុ)</w:t>
      </w:r>
      <w:r w:rsidR="0013565B" w:rsidRPr="0013565B">
        <w:rPr>
          <w:rFonts w:ascii="Kh Content" w:hAnsi="Kh Content" w:cs="Kh Content"/>
          <w:sz w:val="24"/>
          <w:szCs w:val="24"/>
          <w:cs/>
          <w:lang w:bidi="km-KH"/>
        </w:rPr>
        <w:t>បាឡុងមួយរាងស្វ៊ែមានមាឌ</w:t>
      </w:r>
      <w:r w:rsidR="0013565B" w:rsidRPr="0013565B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180" w:dyaOrig="320">
          <v:shape id="_x0000_i1047" type="#_x0000_t75" style="width:59.1pt;height:16.3pt" o:ole="">
            <v:imagedata r:id="rId41" o:title=""/>
          </v:shape>
          <o:OLEObject Type="Embed" ProgID="Equation.DSMT4" ShapeID="_x0000_i1047" DrawAspect="Content" ObjectID="_1573100528" r:id="rId42"/>
        </w:object>
      </w:r>
      <w:r w:rsidR="0013565B" w:rsidRPr="0013565B">
        <w:rPr>
          <w:rFonts w:ascii="Kh Content" w:hAnsi="Kh Content" w:cs="Kh Content"/>
          <w:sz w:val="24"/>
          <w:szCs w:val="24"/>
          <w:cs/>
          <w:lang w:bidi="km-KH"/>
        </w:rPr>
        <w:t>មានអេល្យូមក្រោម</w:t>
      </w:r>
    </w:p>
    <w:p w:rsidR="001927E5" w:rsidRDefault="0013565B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13565B">
        <w:rPr>
          <w:rFonts w:ascii="Kh Content" w:hAnsi="Kh Content" w:cs="Kh Content"/>
          <w:sz w:val="24"/>
          <w:szCs w:val="24"/>
          <w:cs/>
          <w:lang w:bidi="km-KH"/>
        </w:rPr>
        <w:t>សំពាធ</w:t>
      </w:r>
      <w:r w:rsidRPr="0013565B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1260" w:dyaOrig="320">
          <v:shape id="_x0000_i1048" type="#_x0000_t75" style="width:63.15pt;height:16.3pt" o:ole="">
            <v:imagedata r:id="rId43" o:title=""/>
          </v:shape>
          <o:OLEObject Type="Embed" ProgID="Equation.DSMT4" ShapeID="_x0000_i1048" DrawAspect="Content" ObjectID="_1573100529" r:id="rId44"/>
        </w:object>
      </w:r>
      <w:r w:rsidRPr="0013565B">
        <w:rPr>
          <w:rFonts w:ascii="Kh Content" w:hAnsi="Kh Content" w:cs="Kh Content"/>
          <w:sz w:val="24"/>
          <w:szCs w:val="24"/>
          <w:cs/>
          <w:lang w:bidi="km-KH"/>
        </w:rPr>
        <w:t>។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</w:r>
      <w:r w:rsidRPr="0013565B">
        <w:rPr>
          <w:rFonts w:ascii="Kh Content" w:hAnsi="Kh Content" w:cs="Kh Content"/>
          <w:sz w:val="24"/>
          <w:szCs w:val="24"/>
          <w:cs/>
          <w:lang w:bidi="km-KH"/>
        </w:rPr>
        <w:t>គណនាចំនួនម៉ូលនៃឧស្ម័នអេល្យូមនៅក្នុង</w:t>
      </w:r>
    </w:p>
    <w:p w:rsidR="0013565B" w:rsidRPr="001927E5" w:rsidRDefault="001927E5" w:rsidP="001927E5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cs/>
          <w:lang w:bidi="km-KH"/>
        </w:rPr>
      </w:pPr>
      <w:r>
        <w:rPr>
          <w:rFonts w:ascii="Kh Content" w:hAnsi="Kh Content" w:cs="Kh Content"/>
          <w:sz w:val="24"/>
          <w:szCs w:val="24"/>
          <w:cs/>
          <w:lang w:bidi="km-KH"/>
        </w:rPr>
        <w:t>បាឡុង​</w:t>
      </w:r>
      <w:r w:rsidR="0013565B" w:rsidRPr="001927E5">
        <w:rPr>
          <w:rFonts w:ascii="Kh Content" w:hAnsi="Kh Content" w:cs="Kh Content"/>
          <w:sz w:val="24"/>
          <w:szCs w:val="24"/>
          <w:cs/>
          <w:lang w:bidi="km-KH"/>
        </w:rPr>
        <w:t>ប្រសិនបើថាមពលស៊ីនេទិចមធ្យមរបស់អាតូមឧស្ម័នអេល្យូម</w:t>
      </w:r>
      <w:r w:rsidR="0013565B" w:rsidRPr="0013565B">
        <w:rPr>
          <w:position w:val="-12"/>
          <w:cs/>
          <w:lang w:bidi="km-KH"/>
        </w:rPr>
        <w:object w:dxaOrig="1880" w:dyaOrig="380">
          <v:shape id="_x0000_i1049" type="#_x0000_t75" style="width:94.4pt;height:19pt" o:ole="">
            <v:imagedata r:id="rId45" o:title=""/>
          </v:shape>
          <o:OLEObject Type="Embed" ProgID="Equation.DSMT4" ShapeID="_x0000_i1049" DrawAspect="Content" ObjectID="_1573100530" r:id="rId46"/>
        </w:object>
      </w:r>
      <w:r w:rsidR="0013565B" w:rsidRPr="001927E5">
        <w:rPr>
          <w:rFonts w:ascii="Kh Content" w:hAnsi="Kh Content" w:cs="Kh Content"/>
          <w:sz w:val="24"/>
          <w:szCs w:val="24"/>
          <w:cs/>
          <w:lang w:bidi="km-KH"/>
        </w:rPr>
        <w:t>។</w:t>
      </w:r>
    </w:p>
    <w:p w:rsidR="0013565B" w:rsidRPr="00B03328" w:rsidRDefault="008E5054" w:rsidP="006F3D41">
      <w:pPr>
        <w:pStyle w:val="ListParagraph"/>
        <w:numPr>
          <w:ilvl w:val="0"/>
          <w:numId w:val="7"/>
        </w:numPr>
        <w:ind w:left="426" w:hanging="426"/>
        <w:jc w:val="both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rFonts w:ascii="Kh Content" w:hAnsi="Kh Content" w:cs="Kh Content" w:hint="cs"/>
          <w:noProof/>
          <w:sz w:val="24"/>
          <w:szCs w:val="24"/>
          <w:lang w:bidi="km-KH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1EE58087" wp14:editId="6580885E">
                <wp:simplePos x="0" y="0"/>
                <wp:positionH relativeFrom="column">
                  <wp:posOffset>2411399</wp:posOffset>
                </wp:positionH>
                <wp:positionV relativeFrom="paragraph">
                  <wp:posOffset>556539</wp:posOffset>
                </wp:positionV>
                <wp:extent cx="2104390" cy="1809115"/>
                <wp:effectExtent l="0" t="0" r="10160" b="19685"/>
                <wp:wrapNone/>
                <wp:docPr id="77" name="Group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4390" cy="1809115"/>
                          <a:chOff x="0" y="0"/>
                          <a:chExt cx="2104390" cy="1809120"/>
                        </a:xfrm>
                      </wpg:grpSpPr>
                      <wpg:grpSp>
                        <wpg:cNvPr id="56" name="Group 56"/>
                        <wpg:cNvGrpSpPr/>
                        <wpg:grpSpPr>
                          <a:xfrm>
                            <a:off x="0" y="0"/>
                            <a:ext cx="2104390" cy="1809120"/>
                            <a:chOff x="0" y="48688"/>
                            <a:chExt cx="1866900" cy="1541987"/>
                          </a:xfrm>
                        </wpg:grpSpPr>
                        <wpg:grpSp>
                          <wpg:cNvPr id="57" name="Group 57"/>
                          <wpg:cNvGrpSpPr/>
                          <wpg:grpSpPr>
                            <a:xfrm>
                              <a:off x="238125" y="152400"/>
                              <a:ext cx="1295400" cy="1009650"/>
                              <a:chOff x="-9525" y="9525"/>
                              <a:chExt cx="1295400" cy="1009650"/>
                            </a:xfrm>
                          </wpg:grpSpPr>
                          <wps:wsp>
                            <wps:cNvPr id="58" name="Straight Arrow Connector 58"/>
                            <wps:cNvCnPr/>
                            <wps:spPr>
                              <a:xfrm flipV="1">
                                <a:off x="0" y="9525"/>
                                <a:ext cx="0" cy="10096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" name="Straight Arrow Connector 59"/>
                            <wps:cNvCnPr/>
                            <wps:spPr>
                              <a:xfrm>
                                <a:off x="-9525" y="1009650"/>
                                <a:ext cx="12954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0" name="Text Box 60"/>
                          <wps:cNvSpPr txBox="1"/>
                          <wps:spPr>
                            <a:xfrm>
                              <a:off x="304201" y="48688"/>
                              <a:ext cx="549254" cy="235438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8C5DEE" w:rsidRDefault="006C6EA8" w:rsidP="008C5DEE"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P(atm)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Text Box 61"/>
                          <wps:cNvSpPr txBox="1"/>
                          <wps:spPr>
                            <a:xfrm>
                              <a:off x="1295400" y="1219200"/>
                              <a:ext cx="571500" cy="3714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8C5DEE" w:rsidRDefault="008C5DEE" w:rsidP="008C5DEE">
                                <w:r w:rsidRPr="00053AF8">
                                  <w:rPr>
                                    <w:position w:val="-16"/>
                                  </w:rPr>
                                  <w:object w:dxaOrig="720" w:dyaOrig="440">
                                    <v:shape id="_x0000_i1051" type="#_x0000_t75" style="width:36pt;height:21.75pt" o:ole="">
                                      <v:imagedata r:id="rId16" o:title=""/>
                                    </v:shape>
                                    <o:OLEObject Type="Embed" ProgID="Equation.DSMT4" ShapeID="_x0000_i1051" DrawAspect="Content" ObjectID="_1573100547" r:id="rId4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Text Box 62"/>
                          <wps:cNvSpPr txBox="1"/>
                          <wps:spPr>
                            <a:xfrm>
                              <a:off x="0" y="1152524"/>
                              <a:ext cx="247650" cy="2381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:rsidR="008C5DEE" w:rsidRDefault="008C5DEE" w:rsidP="008C5DEE">
                                <w:r w:rsidRPr="00053AF8">
                                  <w:rPr>
                                    <w:position w:val="-6"/>
                                  </w:rPr>
                                  <w:object w:dxaOrig="200" w:dyaOrig="279">
                                    <v:shape id="_x0000_i1053" type="#_x0000_t75" style="width:10.2pt;height:14.25pt" o:ole="">
                                      <v:imagedata r:id="rId12" o:title=""/>
                                    </v:shape>
                                    <o:OLEObject Type="Embed" ProgID="Equation.DSMT4" ShapeID="_x0000_i1053" DrawAspect="Content" ObjectID="_1573100548" r:id="rId4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69" name="Picture 69" descr="C:\Users\SOUM Som On\AppData\Local\Microsoft\Windows\INetCache\Content.Word\isotem.gif"/>
                          <pic:cNvPicPr>
                            <a:picLocks noChangeAspect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1950" y="190500"/>
                            <a:ext cx="109537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2" name="Straight Connector 72"/>
                        <wps:cNvCnPr/>
                        <wps:spPr>
                          <a:xfrm flipH="1">
                            <a:off x="276225" y="304800"/>
                            <a:ext cx="22860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H="1">
                            <a:off x="274831" y="1104900"/>
                            <a:ext cx="233561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1304925" y="315393"/>
                            <a:ext cx="0" cy="976351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>
                            <a:off x="504825" y="1120419"/>
                            <a:ext cx="0" cy="18224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E58087" id="Group 77" o:spid="_x0000_s1068" style="position:absolute;left:0;text-align:left;margin-left:189.85pt;margin-top:43.8pt;width:165.7pt;height:142.45pt;z-index:251701248" coordsize="21043,18091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">
                <v:group id="Group 56" o:spid="_x0000_s1069" style="position:absolute;width:21043;height:18091" coordorigin=",486" coordsize="18669,15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<v:group id="Group 57" o:spid="_x0000_s1070" style="position:absolute;left:2381;top:1524;width:12954;height:10096" coordorigin="-95,95" coordsize="12954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shape id="Straight Arrow Connector 58" o:spid="_x0000_s1071" type="#_x0000_t32" style="position:absolute;top:95;width:0;height:100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" strokecolor="black [3200]" strokeweight=".5pt">
                      <v:stroke endarrow="block" joinstyle="miter"/>
                    </v:shape>
                    <v:shape id="Straight Arrow Connector 59" o:spid="_x0000_s1072" type="#_x0000_t32" style="position:absolute;left:-95;top:10096;width:129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" strokecolor="black [3200]" strokeweight=".5pt">
                      <v:stroke endarrow="block" joinstyle="miter"/>
                    </v:shape>
                  </v:group>
                  <v:shape id="Text Box 60" o:spid="_x0000_s1073" type="#_x0000_t202" style="position:absolute;left:3042;top:486;width:5492;height:2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" fillcolor="white [3201]" strokecolor="white [3212]" strokeweight=".5pt">
                    <v:textbox>
                      <w:txbxContent>
                        <w:p w:rsidR="008C5DEE" w:rsidRDefault="006C6EA8" w:rsidP="008C5DEE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P(atm)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61" o:spid="_x0000_s1074" type="#_x0000_t202" style="position:absolute;left:12954;top:12192;width:5715;height:3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" fillcolor="white [3201]" strokecolor="white [3212]" strokeweight=".5pt">
                    <v:textbox>
                      <w:txbxContent>
                        <w:p w:rsidR="008C5DEE" w:rsidRDefault="008C5DEE" w:rsidP="008C5DEE">
                          <w:r w:rsidRPr="00053AF8">
                            <w:rPr>
                              <w:position w:val="-16"/>
                            </w:rPr>
                            <w:object w:dxaOrig="720" w:dyaOrig="440">
                              <v:shape id="_x0000_i1626" type="#_x0000_t75" style="width:36pt;height:22.05pt" o:ole="">
                                <v:imagedata r:id="rId16" o:title=""/>
                              </v:shape>
                              <o:OLEObject Type="Embed" ProgID="Equation.DSMT4" ShapeID="_x0000_i1626" DrawAspect="Content" ObjectID="_1573083185" r:id="rId5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62" o:spid="_x0000_s1075" type="#_x0000_t202" style="position:absolute;top:11525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" fillcolor="white [3201]" strokecolor="white [3212]" strokeweight=".5pt">
                    <v:textbox>
                      <w:txbxContent>
                        <w:p w:rsidR="008C5DEE" w:rsidRDefault="008C5DEE" w:rsidP="008C5DEE">
                          <w:r w:rsidRPr="00053AF8">
                            <w:rPr>
                              <w:position w:val="-6"/>
                            </w:rPr>
                            <w:object w:dxaOrig="200" w:dyaOrig="279">
                              <v:shape id="_x0000_i1627" type="#_x0000_t75" style="width:10.2pt;height:13.95pt" o:ole="">
                                <v:imagedata r:id="rId18" o:title=""/>
                              </v:shape>
                              <o:OLEObject Type="Embed" ProgID="Equation.DSMT4" ShapeID="_x0000_i1627" DrawAspect="Content" ObjectID="_1573083186" r:id="rId5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Picture 69" o:spid="_x0000_s1076" type="#_x0000_t75" style="position:absolute;left:3619;top:1905;width:10954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">
                  <v:imagedata r:id="rId52" o:title="isotem"/>
                  <v:path arrowok="t"/>
                </v:shape>
                <v:line id="Straight Connector 72" o:spid="_x0000_s1077" style="position:absolute;flip:x;visibility:visible;mso-wrap-style:square" from="2762,3048" to="5048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" strokecolor="#ed7d31 [3205]" strokeweight=".5pt">
                  <v:stroke dashstyle="dash" joinstyle="miter"/>
                </v:line>
                <v:line id="Straight Connector 74" o:spid="_x0000_s1078" style="position:absolute;flip:x;visibility:visible;mso-wrap-style:square" from="2748,11049" to="5083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" strokecolor="#ed7d31 [3205]" strokeweight=".5pt">
                  <v:stroke dashstyle="dash" joinstyle="miter"/>
                </v:line>
                <v:line id="Straight Connector 75" o:spid="_x0000_s1079" style="position:absolute;visibility:visible;mso-wrap-style:square" from="13049,3153" to="13049,12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" strokecolor="#ed7d31 [3205]" strokeweight=".5pt">
                  <v:stroke dashstyle="dash" joinstyle="miter"/>
                </v:line>
                <v:line id="Straight Connector 76" o:spid="_x0000_s1080" style="position:absolute;visibility:visible;mso-wrap-style:square" from="5048,11204" to="5048,13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" strokecolor="#ed7d31 [3205]" strokeweight=".5pt">
                  <v:stroke dashstyle="dash" joinstyle="miter"/>
                </v:line>
              </v:group>
            </w:pict>
          </mc:Fallback>
        </mc:AlternateContent>
      </w:r>
      <w:r w:rsidR="008838AB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៣០</w:t>
      </w:r>
      <w:r w:rsidR="008838AB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3B0882"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EFC6960" wp14:editId="04633895">
                <wp:simplePos x="0" y="0"/>
                <wp:positionH relativeFrom="column">
                  <wp:posOffset>2430780</wp:posOffset>
                </wp:positionH>
                <wp:positionV relativeFrom="paragraph">
                  <wp:posOffset>721995</wp:posOffset>
                </wp:positionV>
                <wp:extent cx="219075" cy="304165"/>
                <wp:effectExtent l="0" t="0" r="28575" b="19685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6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FC6960" id="Text Box 79" o:spid="_x0000_s1081" type="#_x0000_t202" style="position:absolute;left:0;text-align:left;margin-left:191.4pt;margin-top:56.85pt;width:17.25pt;height:23.9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ឧស្ម័នមួយបានកើន</w:t>
      </w:r>
      <w:r w:rsidR="0013565B">
        <w:rPr>
          <w:rFonts w:ascii="Kh Content" w:hAnsi="Kh Content" w:cs="Kh Content" w:hint="cs"/>
          <w:sz w:val="24"/>
          <w:szCs w:val="24"/>
          <w:cs/>
          <w:lang w:bidi="km-KH"/>
        </w:rPr>
        <w:t>ស</w: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ំពាធពី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054" type="#_x0000_t75" style="width:27.85pt;height:14.25pt" o:ole="">
            <v:imagedata r:id="rId53" o:title=""/>
          </v:shape>
          <o:OLEObject Type="Embed" ProgID="Equation.DSMT4" ShapeID="_x0000_i1054" DrawAspect="Content" ObjectID="_1573100531" r:id="rId54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ទៅ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560" w:dyaOrig="279">
          <v:shape id="_x0000_i1055" type="#_x0000_t75" style="width:27.85pt;height:14.25pt" o:ole="">
            <v:imagedata r:id="rId55" o:title=""/>
          </v:shape>
          <o:OLEObject Type="Embed" ProgID="Equation.DSMT4" ShapeID="_x0000_i1055" DrawAspect="Content" ObjectID="_1573100532" r:id="rId56"/>
        </w:object>
      </w:r>
      <w:r w:rsidR="00B03328">
        <w:rPr>
          <w:rFonts w:ascii="Kh Content" w:hAnsi="Kh Content" w:cs="Kh Content"/>
          <w:sz w:val="24"/>
          <w:szCs w:val="24"/>
          <w:cs/>
          <w:lang w:bidi="km-KH"/>
        </w:rPr>
        <w:t>ក្រោមមាឌថេរ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400" w:dyaOrig="320">
          <v:shape id="_x0000_i1056" type="#_x0000_t75" style="width:19.7pt;height:16.3pt" o:ole="">
            <v:imagedata r:id="rId57" o:title=""/>
          </v:shape>
          <o:OLEObject Type="Embed" ProgID="Equation.DSMT4" ShapeID="_x0000_i1056" DrawAspect="Content" ObjectID="_1573100533" r:id="rId58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ហើយបន្តក្រោមសំពាធថេរ ទៅមាឌស្រេច</w:t>
      </w:r>
      <w:r w:rsidR="00B03328" w:rsidRPr="00B03328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440" w:dyaOrig="320">
          <v:shape id="_x0000_i1057" type="#_x0000_t75" style="width:21.75pt;height:16.3pt" o:ole="">
            <v:imagedata r:id="rId59" o:title=""/>
          </v:shape>
          <o:OLEObject Type="Embed" ProgID="Equation.DSMT4" ShapeID="_x0000_i1057" DrawAspect="Content" ObjectID="_1573100534" r:id="rId60"/>
        </w:objec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>មុនពេលត្រលប់ទៅភាពដើមវិញ ដូចបង្ហាញក្នុង</w:t>
      </w:r>
      <w:r w:rsidR="008838AB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 w:rsidR="00B03328" w:rsidRPr="008838AB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រូប</w:t>
      </w:r>
      <w:r w:rsidR="0019395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ទី០៥</w:t>
      </w:r>
      <w:r w:rsidR="00B03328">
        <w:rPr>
          <w:rFonts w:ascii="Kh Content" w:hAnsi="Kh Content" w:cs="Kh Content" w:hint="cs"/>
          <w:sz w:val="24"/>
          <w:szCs w:val="24"/>
          <w:cs/>
          <w:lang w:bidi="km-KH"/>
        </w:rPr>
        <w:t xml:space="preserve"> ។</w:t>
      </w:r>
    </w:p>
    <w:p w:rsidR="00B03328" w:rsidRDefault="008838AB" w:rsidP="006C6EA8">
      <w:pPr>
        <w:pStyle w:val="ListParagraph"/>
        <w:tabs>
          <w:tab w:val="left" w:pos="5925"/>
        </w:tabs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0464" behindDoc="1" locked="0" layoutInCell="1" allowOverlap="1" wp14:anchorId="6D7E6226" wp14:editId="24884A96">
                <wp:simplePos x="0" y="0"/>
                <wp:positionH relativeFrom="margin">
                  <wp:posOffset>3798570</wp:posOffset>
                </wp:positionH>
                <wp:positionV relativeFrom="paragraph">
                  <wp:posOffset>24130</wp:posOffset>
                </wp:positionV>
                <wp:extent cx="685800" cy="352425"/>
                <wp:effectExtent l="0" t="0" r="19050" b="28575"/>
                <wp:wrapNone/>
                <wp:docPr id="82" name="Text Box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8838AB" w:rsidRPr="00053AF8" w:rsidRDefault="008838AB">
                            <w:pP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</w:pPr>
                            <w:r>
                              <w:rPr>
                                <w:rFonts w:ascii="Kh Content" w:hAnsi="Kh Content" w:cs="Kh Content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រូបទី០</w:t>
                            </w:r>
                            <w:r w:rsidR="00803A37">
                              <w:rPr>
                                <w:rFonts w:ascii="Kh Content" w:hAnsi="Kh Content" w:cs="Kh Content" w:hint="cs"/>
                                <w:b/>
                                <w:bCs/>
                                <w:sz w:val="24"/>
                                <w:szCs w:val="24"/>
                                <w:cs/>
                                <w:lang w:bidi="km-KH"/>
                              </w:rPr>
                              <w:t>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7E6226" id="Text Box 82" o:spid="_x0000_s1082" type="#_x0000_t202" style="position:absolute;left:0;text-align:left;margin-left:299.1pt;margin-top:1.9pt;width:54pt;height:27.75pt;z-index:-2516060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" fillcolor="white [3201]" strokecolor="white [3212]" strokeweight=".5pt">
                <v:textbox>
                  <w:txbxContent>
                    <w:p w:rsidR="008838AB" w:rsidRPr="00053AF8" w:rsidRDefault="008838AB">
                      <w:pP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</w:pPr>
                      <w:r>
                        <w:rPr>
                          <w:rFonts w:ascii="Kh Content" w:hAnsi="Kh Content" w:cs="Kh Content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រូបទី០</w:t>
                      </w:r>
                      <w:r w:rsidR="00803A37">
                        <w:rPr>
                          <w:rFonts w:ascii="Kh Content" w:hAnsi="Kh Content" w:cs="Kh Content" w:hint="cs"/>
                          <w:b/>
                          <w:bCs/>
                          <w:sz w:val="24"/>
                          <w:szCs w:val="24"/>
                          <w:cs/>
                          <w:lang w:bidi="km-KH"/>
                        </w:rPr>
                        <w:t>៥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03328" w:rsidRPr="00C74DCE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="00C74DCE">
        <w:rPr>
          <w:rFonts w:ascii="Kh Content" w:hAnsi="Kh Content" w:cs="Kh Content" w:hint="cs"/>
          <w:sz w:val="24"/>
          <w:szCs w:val="24"/>
          <w:cs/>
          <w:lang w:bidi="km-KH"/>
        </w:rPr>
        <w:t>គណនាកម្មន្តក្នុងដំណើរនីមួយៗ ។</w:t>
      </w:r>
      <w:r w:rsidR="006C6EA8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C74DCE" w:rsidRDefault="006C6EA8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A21CDC" wp14:editId="3539D886">
                <wp:simplePos x="0" y="0"/>
                <wp:positionH relativeFrom="column">
                  <wp:posOffset>2449830</wp:posOffset>
                </wp:positionH>
                <wp:positionV relativeFrom="paragraph">
                  <wp:posOffset>289560</wp:posOffset>
                </wp:positionV>
                <wp:extent cx="219075" cy="304165"/>
                <wp:effectExtent l="0" t="0" r="28575" b="19685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A21CDC" id="Text Box 78" o:spid="_x0000_s1083" type="#_x0000_t202" style="position:absolute;left:0;text-align:left;margin-left:192.9pt;margin-top:22.8pt;width:17.25pt;height:23.9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74DCE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="00C74DCE">
        <w:rPr>
          <w:rFonts w:ascii="Kh Content" w:hAnsi="Kh Content" w:cs="Kh Content" w:hint="cs"/>
          <w:sz w:val="24"/>
          <w:szCs w:val="24"/>
          <w:cs/>
          <w:lang w:bidi="km-KH"/>
        </w:rPr>
        <w:t>តើកម្មន្តន</w:t>
      </w:r>
      <w:r w:rsidR="00614572">
        <w:rPr>
          <w:rFonts w:ascii="Kh Content" w:hAnsi="Kh Content" w:cs="Kh Content" w:hint="cs"/>
          <w:sz w:val="24"/>
          <w:szCs w:val="24"/>
          <w:cs/>
          <w:lang w:bidi="km-KH"/>
        </w:rPr>
        <w:t>ោះជា</w:t>
      </w:r>
      <w:r w:rsidR="00C74DCE">
        <w:rPr>
          <w:rFonts w:ascii="Kh Content" w:hAnsi="Kh Content" w:cs="Kh Content" w:hint="cs"/>
          <w:sz w:val="24"/>
          <w:szCs w:val="24"/>
          <w:cs/>
          <w:lang w:bidi="km-KH"/>
        </w:rPr>
        <w:t>កម្មន្តដូចម្តេច</w:t>
      </w:r>
      <w:r w:rsidR="00614572">
        <w:rPr>
          <w:rFonts w:ascii="Kh Content" w:hAnsi="Kh Content" w:cs="Kh Content" w:hint="cs"/>
          <w:sz w:val="24"/>
          <w:szCs w:val="24"/>
          <w:cs/>
          <w:lang w:bidi="km-KH"/>
        </w:rPr>
        <w:t>?</w:t>
      </w:r>
      <w:r w:rsidR="008C5DEE" w:rsidRPr="008C5DEE">
        <w:rPr>
          <w:rFonts w:ascii="Kh Content" w:hAnsi="Kh Content" w:cs="Kh Content"/>
          <w:noProof/>
          <w:sz w:val="24"/>
          <w:szCs w:val="24"/>
          <w:lang w:bidi="km-KH"/>
        </w:rPr>
        <w:t xml:space="preserve"> </w:t>
      </w:r>
    </w:p>
    <w:p w:rsidR="00614572" w:rsidRDefault="00614572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តើឧស្ម័នបម្លែងក្នុងលំនាំអ្វី?</w:t>
      </w:r>
    </w:p>
    <w:p w:rsidR="00614572" w:rsidRDefault="006C6EA8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2EDC3D5" wp14:editId="267EB16D">
                <wp:simplePos x="0" y="0"/>
                <wp:positionH relativeFrom="column">
                  <wp:posOffset>3592830</wp:posOffset>
                </wp:positionH>
                <wp:positionV relativeFrom="paragraph">
                  <wp:posOffset>26035</wp:posOffset>
                </wp:positionV>
                <wp:extent cx="219075" cy="304165"/>
                <wp:effectExtent l="0" t="0" r="28575" b="19685"/>
                <wp:wrapNone/>
                <wp:docPr id="81" name="Text Box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EDC3D5" id="Text Box 81" o:spid="_x0000_s1084" type="#_x0000_t202" style="position:absolute;left:0;text-align:left;margin-left:282.9pt;margin-top:2.05pt;width:17.25pt;height:23.9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Kh Content" w:hAnsi="Kh Content" w:cs="Kh Content" w:hint="cs"/>
          <w:b/>
          <w:bCs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7A95A1B" wp14:editId="36F2BB3D">
                <wp:simplePos x="0" y="0"/>
                <wp:positionH relativeFrom="column">
                  <wp:posOffset>2773680</wp:posOffset>
                </wp:positionH>
                <wp:positionV relativeFrom="paragraph">
                  <wp:posOffset>15875</wp:posOffset>
                </wp:positionV>
                <wp:extent cx="219075" cy="304165"/>
                <wp:effectExtent l="0" t="0" r="28575" b="19685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041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6C6EA8" w:rsidRDefault="006C6EA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A95A1B" id="Text Box 80" o:spid="_x0000_s1085" type="#_x0000_t202" style="position:absolute;left:0;text-align:left;margin-left:218.4pt;margin-top:1.25pt;width:17.25pt;height:23.9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" fillcolor="white [3201]" strokecolor="white [3212]" strokeweight=".5pt">
                <v:textbox>
                  <w:txbxContent>
                    <w:p w:rsidR="006C6EA8" w:rsidRDefault="006C6EA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14572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614572">
        <w:rPr>
          <w:rFonts w:ascii="Kh Content" w:hAnsi="Kh Content" w:cs="Kh Content" w:hint="cs"/>
          <w:sz w:val="24"/>
          <w:szCs w:val="24"/>
          <w:cs/>
          <w:lang w:bidi="km-KH"/>
        </w:rPr>
        <w:t>គណនាកម្មន្តសរុប ។</w:t>
      </w:r>
    </w:p>
    <w:p w:rsidR="00614572" w:rsidRDefault="00614572" w:rsidP="00B03328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ថាមពលកម្តៅដែលផ្តល់ ឬចេញពីឧស្ម័ន?</w:t>
      </w:r>
    </w:p>
    <w:p w:rsidR="00614572" w:rsidRDefault="00614572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ចូរបម្លែងដ្យាក្រាម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800" w:dyaOrig="400">
          <v:shape id="_x0000_i1058" type="#_x0000_t75" style="width:40.1pt;height:19.7pt" o:ole="">
            <v:imagedata r:id="rId61" o:title=""/>
          </v:shape>
          <o:OLEObject Type="Embed" ProgID="Equation.DSMT4" ShapeID="_x0000_i1058" DrawAspect="Content" ObjectID="_1573100535" r:id="rId62"/>
        </w:object>
      </w:r>
      <w:r w:rsidR="0019395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រូបទី០៥</w:t>
      </w:r>
      <w:bookmarkStart w:id="0" w:name="_GoBack"/>
      <w:bookmarkEnd w:id="0"/>
      <w:r w:rsidR="00D67880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ដ្យាក្រាម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780" w:dyaOrig="400">
          <v:shape id="_x0000_i1059" type="#_x0000_t75" style="width:39.4pt;height:19.7pt" o:ole="">
            <v:imagedata r:id="rId63" o:title=""/>
          </v:shape>
          <o:OLEObject Type="Embed" ProgID="Equation.DSMT4" ShapeID="_x0000_i1059" DrawAspect="Content" ObjectID="_1573100536" r:id="rId64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Pr="00614572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780" w:dyaOrig="400">
          <v:shape id="_x0000_i1060" type="#_x0000_t75" style="width:39.4pt;height:19.7pt" o:ole="">
            <v:imagedata r:id="rId65" o:title=""/>
          </v:shape>
          <o:OLEObject Type="Embed" ProgID="Equation.DSMT4" ShapeID="_x0000_i1060" DrawAspect="Content" ObjectID="_1573100537" r:id="rId66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8838AB" w:rsidRDefault="008838AB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1927E5" w:rsidRPr="008838AB" w:rsidRDefault="001927E5" w:rsidP="008838AB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</w:p>
    <w:p w:rsidR="003F433F" w:rsidRPr="00614572" w:rsidRDefault="005A0F93" w:rsidP="00614572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cs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="00614572"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</w:p>
    <w:sectPr w:rsidR="003F433F" w:rsidRPr="00614572" w:rsidSect="004B0191">
      <w:footerReference w:type="default" r:id="rId67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79BC" w:rsidRDefault="00C779BC" w:rsidP="00A309F0">
      <w:pPr>
        <w:spacing w:after="0" w:line="240" w:lineRule="auto"/>
      </w:pPr>
      <w:r>
        <w:separator/>
      </w:r>
    </w:p>
  </w:endnote>
  <w:endnote w:type="continuationSeparator" w:id="0">
    <w:p w:rsidR="00C779BC" w:rsidRDefault="00C779BC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A309F0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D311570" wp14:editId="6F1045C6">
              <wp:simplePos x="0" y="0"/>
              <wp:positionH relativeFrom="column">
                <wp:posOffset>220979</wp:posOffset>
              </wp:positionH>
              <wp:positionV relativeFrom="paragraph">
                <wp:posOffset>-31115</wp:posOffset>
              </wp:positionV>
              <wp:extent cx="43910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3910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84C7BE4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.4pt,-2.45pt" to="363.1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" strokecolor="#823b0b [1605]" strokeweight="4.25pt">
              <v:stroke linestyle="thinThick" joinstyle="miter"/>
            </v:line>
          </w:pict>
        </mc:Fallback>
      </mc:AlternateContent>
    </w:r>
    <w:r>
      <w:rPr>
        <w:sz w:val="24"/>
        <w:szCs w:val="24"/>
      </w:rPr>
      <w:tab/>
    </w:r>
    <w:r w:rsidRPr="00A309F0">
      <w:rPr>
        <w:rFonts w:ascii="Kh Content" w:hAnsi="Kh Content" w:cs="Kh Content"/>
        <w:sz w:val="16"/>
        <w:szCs w:val="16"/>
        <w:cs/>
        <w:lang w:bidi="km-KH"/>
      </w:rPr>
      <w:t>ថ្ងៃ សៅរ៍ ទី២៥ ខែ វិច្ឆិកា ឆ្នាំ២០១៧</w:t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193959">
          <w:rPr>
            <w:noProof/>
            <w:sz w:val="24"/>
            <w:szCs w:val="24"/>
          </w:rPr>
          <w:t>2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79BC" w:rsidRDefault="00C779BC" w:rsidP="00A309F0">
      <w:pPr>
        <w:spacing w:after="0" w:line="240" w:lineRule="auto"/>
      </w:pPr>
      <w:r>
        <w:separator/>
      </w:r>
    </w:p>
  </w:footnote>
  <w:footnote w:type="continuationSeparator" w:id="0">
    <w:p w:rsidR="00C779BC" w:rsidRDefault="00C779BC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ED12B6"/>
    <w:multiLevelType w:val="hybridMultilevel"/>
    <w:tmpl w:val="EE7E0D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90648E"/>
    <w:multiLevelType w:val="hybridMultilevel"/>
    <w:tmpl w:val="D4E29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5FE2A82"/>
    <w:multiLevelType w:val="hybridMultilevel"/>
    <w:tmpl w:val="03EE223C"/>
    <w:lvl w:ilvl="0" w:tplc="7E282B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4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53AF8"/>
    <w:rsid w:val="000A5FAB"/>
    <w:rsid w:val="000D011D"/>
    <w:rsid w:val="0013124C"/>
    <w:rsid w:val="0013565B"/>
    <w:rsid w:val="001555B7"/>
    <w:rsid w:val="0016084E"/>
    <w:rsid w:val="001927E5"/>
    <w:rsid w:val="00193959"/>
    <w:rsid w:val="001A4909"/>
    <w:rsid w:val="001E0FA8"/>
    <w:rsid w:val="001F39FC"/>
    <w:rsid w:val="00216E74"/>
    <w:rsid w:val="00243B33"/>
    <w:rsid w:val="002A7312"/>
    <w:rsid w:val="00333365"/>
    <w:rsid w:val="003B0882"/>
    <w:rsid w:val="003B6485"/>
    <w:rsid w:val="003F433F"/>
    <w:rsid w:val="00483F45"/>
    <w:rsid w:val="004B0191"/>
    <w:rsid w:val="00500475"/>
    <w:rsid w:val="00562548"/>
    <w:rsid w:val="0056463B"/>
    <w:rsid w:val="0057397C"/>
    <w:rsid w:val="005A0F93"/>
    <w:rsid w:val="005D7B57"/>
    <w:rsid w:val="00614572"/>
    <w:rsid w:val="00653010"/>
    <w:rsid w:val="00660F14"/>
    <w:rsid w:val="0066618C"/>
    <w:rsid w:val="006C6EA8"/>
    <w:rsid w:val="006F3D41"/>
    <w:rsid w:val="00700991"/>
    <w:rsid w:val="00706EB3"/>
    <w:rsid w:val="00714CCA"/>
    <w:rsid w:val="007C0214"/>
    <w:rsid w:val="007E2DAA"/>
    <w:rsid w:val="007F4AC2"/>
    <w:rsid w:val="00803A37"/>
    <w:rsid w:val="00811DCD"/>
    <w:rsid w:val="008654BA"/>
    <w:rsid w:val="008838AB"/>
    <w:rsid w:val="00890B2B"/>
    <w:rsid w:val="008B0AD9"/>
    <w:rsid w:val="008C5DEE"/>
    <w:rsid w:val="008E5054"/>
    <w:rsid w:val="008E69BD"/>
    <w:rsid w:val="009161CC"/>
    <w:rsid w:val="00997CE7"/>
    <w:rsid w:val="009A23BA"/>
    <w:rsid w:val="009B093D"/>
    <w:rsid w:val="009E0BE3"/>
    <w:rsid w:val="00A27722"/>
    <w:rsid w:val="00A309F0"/>
    <w:rsid w:val="00AB2DC2"/>
    <w:rsid w:val="00B0027D"/>
    <w:rsid w:val="00B03328"/>
    <w:rsid w:val="00B423F9"/>
    <w:rsid w:val="00C37430"/>
    <w:rsid w:val="00C64A02"/>
    <w:rsid w:val="00C74DCE"/>
    <w:rsid w:val="00C779BC"/>
    <w:rsid w:val="00D0241B"/>
    <w:rsid w:val="00D10327"/>
    <w:rsid w:val="00D1036D"/>
    <w:rsid w:val="00D67880"/>
    <w:rsid w:val="00D7153E"/>
    <w:rsid w:val="00DD0426"/>
    <w:rsid w:val="00E06D97"/>
    <w:rsid w:val="00E07D65"/>
    <w:rsid w:val="00E73D25"/>
    <w:rsid w:val="00E97CE1"/>
    <w:rsid w:val="00EE35B0"/>
    <w:rsid w:val="00F2194E"/>
    <w:rsid w:val="00F541B5"/>
    <w:rsid w:val="00F62C2D"/>
    <w:rsid w:val="00F65CA5"/>
    <w:rsid w:val="00F760A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C62C47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D715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63" Type="http://schemas.openxmlformats.org/officeDocument/2006/relationships/image" Target="media/image19.wmf"/><Relationship Id="rId68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30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image" Target="media/image9.jpeg"/><Relationship Id="rId45" Type="http://schemas.openxmlformats.org/officeDocument/2006/relationships/image" Target="media/image12.wmf"/><Relationship Id="rId53" Type="http://schemas.openxmlformats.org/officeDocument/2006/relationships/image" Target="media/image14.wmf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image" Target="media/image18.wmf"/><Relationship Id="rId19" Type="http://schemas.openxmlformats.org/officeDocument/2006/relationships/oleObject" Target="embeddings/oleObject6.bin"/><Relationship Id="rId14" Type="http://schemas.openxmlformats.org/officeDocument/2006/relationships/image" Target="media/image21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43" Type="http://schemas.openxmlformats.org/officeDocument/2006/relationships/image" Target="media/image11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image" Target="media/image8.wmf"/><Relationship Id="rId46" Type="http://schemas.openxmlformats.org/officeDocument/2006/relationships/oleObject" Target="embeddings/oleObject25.bin"/><Relationship Id="rId59" Type="http://schemas.openxmlformats.org/officeDocument/2006/relationships/image" Target="media/image17.wmf"/><Relationship Id="rId67" Type="http://schemas.openxmlformats.org/officeDocument/2006/relationships/footer" Target="footer1.xml"/><Relationship Id="rId20" Type="http://schemas.openxmlformats.org/officeDocument/2006/relationships/image" Target="media/image5.wmf"/><Relationship Id="rId41" Type="http://schemas.openxmlformats.org/officeDocument/2006/relationships/image" Target="media/image10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image" Target="media/image7.wmf"/><Relationship Id="rId49" Type="http://schemas.openxmlformats.org/officeDocument/2006/relationships/image" Target="media/image13.gif"/><Relationship Id="rId57" Type="http://schemas.openxmlformats.org/officeDocument/2006/relationships/image" Target="media/image1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4.gif"/><Relationship Id="rId60" Type="http://schemas.openxmlformats.org/officeDocument/2006/relationships/oleObject" Target="embeddings/oleObject33.bin"/><Relationship Id="rId65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40.wmf"/><Relationship Id="rId39" Type="http://schemas.openxmlformats.org/officeDocument/2006/relationships/oleObject" Target="embeddings/oleObject22.bin"/><Relationship Id="rId34" Type="http://schemas.openxmlformats.org/officeDocument/2006/relationships/image" Target="media/image6.wmf"/><Relationship Id="rId50" Type="http://schemas.openxmlformats.org/officeDocument/2006/relationships/oleObject" Target="embeddings/oleObject28.bin"/><Relationship Id="rId5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2</Pages>
  <Words>214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29</cp:revision>
  <cp:lastPrinted>2017-11-24T19:32:00Z</cp:lastPrinted>
  <dcterms:created xsi:type="dcterms:W3CDTF">2017-11-24T16:47:00Z</dcterms:created>
  <dcterms:modified xsi:type="dcterms:W3CDTF">2017-11-25T0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